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5BBE4F" w14:textId="77777777" w:rsidR="00CF08FF" w:rsidRPr="00FE0E6A" w:rsidRDefault="00CF08FF" w:rsidP="00CF08FF">
      <w:pPr>
        <w:ind w:firstLineChars="200" w:firstLine="480"/>
        <w:jc w:val="center"/>
        <w:rPr>
          <w:rFonts w:ascii="黑体" w:eastAsia="黑体" w:hAnsi="宋体" w:hint="eastAsia"/>
          <w:sz w:val="24"/>
        </w:rPr>
      </w:pPr>
      <w:r>
        <w:rPr>
          <w:rFonts w:ascii="黑体" w:eastAsia="黑体" w:hAnsi="宋体" w:hint="eastAsia"/>
          <w:sz w:val="24"/>
        </w:rPr>
        <w:t>附录</w:t>
      </w:r>
    </w:p>
    <w:p w14:paraId="6BA0B869"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w:t>
      </w:r>
      <w:r w:rsidRPr="00FE0E6A">
        <w:rPr>
          <w:rFonts w:ascii="宋体" w:hAnsi="宋体" w:hint="eastAsia"/>
          <w:sz w:val="24"/>
        </w:rPr>
        <w:t>1：</w:t>
      </w:r>
    </w:p>
    <w:p w14:paraId="0FCF7A93" w14:textId="77777777" w:rsidR="00CF08FF" w:rsidRPr="00FE0E6A" w:rsidRDefault="00CF08FF" w:rsidP="00CF08FF">
      <w:pPr>
        <w:ind w:firstLineChars="200" w:firstLine="480"/>
        <w:rPr>
          <w:rFonts w:ascii="宋体" w:hAnsi="宋体"/>
          <w:sz w:val="24"/>
        </w:rPr>
      </w:pPr>
      <w:r w:rsidRPr="00FE0E6A">
        <w:rPr>
          <w:rFonts w:ascii="宋体" w:hAnsi="宋体"/>
          <w:sz w:val="24"/>
        </w:rPr>
        <w:t>clear all;clc;</w:t>
      </w:r>
    </w:p>
    <w:p w14:paraId="259E1892"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年平均工资</w:t>
      </w:r>
    </w:p>
    <w:p w14:paraId="3D21513C" w14:textId="77777777" w:rsidR="00CF08FF" w:rsidRPr="00FE0E6A" w:rsidRDefault="00CF08FF" w:rsidP="00CF08FF">
      <w:pPr>
        <w:ind w:firstLineChars="200" w:firstLine="480"/>
        <w:rPr>
          <w:rFonts w:ascii="宋体" w:hAnsi="宋体"/>
          <w:sz w:val="24"/>
        </w:rPr>
      </w:pPr>
      <w:r w:rsidRPr="00FE0E6A">
        <w:rPr>
          <w:rFonts w:ascii="宋体" w:hAnsi="宋体"/>
          <w:sz w:val="24"/>
        </w:rPr>
        <w:t>y0=[566 632 745 755 769 789 985 1110 1313 1428 1782 1920 2150 2292 2601 3149 4338 5145 5809 6241 6854 7656 8772 10007 11374 12567 14332 16614 19228 22844 26404 29688 32074];</w:t>
      </w:r>
    </w:p>
    <w:p w14:paraId="42364D7A"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人均国民生产总值</w:t>
      </w:r>
    </w:p>
    <w:p w14:paraId="384723A1" w14:textId="77777777" w:rsidR="00CF08FF" w:rsidRPr="00FE0E6A" w:rsidRDefault="00CF08FF" w:rsidP="00CF08FF">
      <w:pPr>
        <w:ind w:firstLineChars="200" w:firstLine="480"/>
        <w:rPr>
          <w:rFonts w:ascii="宋体" w:hAnsi="宋体"/>
          <w:sz w:val="24"/>
        </w:rPr>
      </w:pPr>
      <w:r w:rsidRPr="00FE0E6A">
        <w:rPr>
          <w:rFonts w:ascii="宋体" w:hAnsi="宋体"/>
          <w:sz w:val="24"/>
        </w:rPr>
        <w:t>GNP0=[318 419 463 492 528 583 695 858 963 1112 1366 1519 1644 1893 2311 2998 4044 5046 5846 6420 6796 7159 7858 8622 9398 10542 12336 14185 16500 20169 23708 25575 29667];</w:t>
      </w:r>
    </w:p>
    <w:p w14:paraId="1C2E96F4" w14:textId="77777777" w:rsidR="00CF08FF" w:rsidRPr="00FE0E6A" w:rsidRDefault="00CF08FF" w:rsidP="00CF08FF">
      <w:pPr>
        <w:ind w:firstLineChars="200" w:firstLine="480"/>
        <w:rPr>
          <w:rFonts w:ascii="宋体" w:hAnsi="宋体"/>
          <w:sz w:val="24"/>
        </w:rPr>
      </w:pPr>
      <w:r w:rsidRPr="00FE0E6A">
        <w:rPr>
          <w:rFonts w:ascii="宋体" w:hAnsi="宋体"/>
          <w:sz w:val="24"/>
        </w:rPr>
        <w:t>X=[ones(33,1),GNP0'];</w:t>
      </w:r>
    </w:p>
    <w:p w14:paraId="4261E2B6" w14:textId="77777777" w:rsidR="00CF08FF" w:rsidRPr="00FE0E6A" w:rsidRDefault="00CF08FF" w:rsidP="00CF08FF">
      <w:pPr>
        <w:ind w:firstLineChars="200" w:firstLine="480"/>
        <w:rPr>
          <w:rFonts w:ascii="宋体" w:hAnsi="宋体"/>
          <w:sz w:val="24"/>
        </w:rPr>
      </w:pPr>
      <w:r w:rsidRPr="00FE0E6A">
        <w:rPr>
          <w:rFonts w:ascii="宋体" w:hAnsi="宋体"/>
          <w:sz w:val="24"/>
        </w:rPr>
        <w:t>[b,bint,r,rint,stats]=regress(y0',X)</w:t>
      </w:r>
    </w:p>
    <w:p w14:paraId="40433250" w14:textId="77777777" w:rsidR="00CF08FF" w:rsidRPr="00FE0E6A" w:rsidRDefault="00CF08FF" w:rsidP="00CF08FF">
      <w:pPr>
        <w:ind w:firstLineChars="200" w:firstLine="480"/>
        <w:rPr>
          <w:rFonts w:ascii="宋体" w:hAnsi="宋体"/>
          <w:sz w:val="24"/>
        </w:rPr>
      </w:pPr>
      <w:r w:rsidRPr="00FE0E6A">
        <w:rPr>
          <w:rFonts w:ascii="宋体" w:hAnsi="宋体"/>
          <w:sz w:val="24"/>
        </w:rPr>
        <w:t>GNP=300:30000;</w:t>
      </w:r>
    </w:p>
    <w:p w14:paraId="6CEE0ADD" w14:textId="77777777" w:rsidR="00CF08FF" w:rsidRPr="00FE0E6A" w:rsidRDefault="00CF08FF" w:rsidP="00CF08FF">
      <w:pPr>
        <w:ind w:firstLineChars="200" w:firstLine="480"/>
        <w:rPr>
          <w:rFonts w:ascii="宋体" w:hAnsi="宋体"/>
          <w:sz w:val="24"/>
        </w:rPr>
      </w:pPr>
      <w:r w:rsidRPr="00FE0E6A">
        <w:rPr>
          <w:rFonts w:ascii="宋体" w:hAnsi="宋体"/>
          <w:sz w:val="24"/>
        </w:rPr>
        <w:t>y=1.12*GNP+89.07;</w:t>
      </w:r>
    </w:p>
    <w:p w14:paraId="0323BE65" w14:textId="77777777" w:rsidR="00CF08FF" w:rsidRPr="00FE0E6A" w:rsidRDefault="00CF08FF" w:rsidP="00CF08FF">
      <w:pPr>
        <w:ind w:firstLineChars="200" w:firstLine="480"/>
        <w:rPr>
          <w:rFonts w:ascii="宋体" w:hAnsi="宋体"/>
          <w:sz w:val="24"/>
        </w:rPr>
      </w:pPr>
      <w:r w:rsidRPr="00FE0E6A">
        <w:rPr>
          <w:rFonts w:ascii="宋体" w:hAnsi="宋体"/>
          <w:sz w:val="24"/>
        </w:rPr>
        <w:t>plot(GNP0,y0,'o',GNP,y);</w:t>
      </w:r>
    </w:p>
    <w:p w14:paraId="0D4BD0C8" w14:textId="77777777" w:rsidR="00CF08FF" w:rsidRPr="00FE0E6A" w:rsidRDefault="00CF08FF" w:rsidP="00CF08FF">
      <w:pPr>
        <w:ind w:firstLineChars="200" w:firstLine="480"/>
        <w:rPr>
          <w:rFonts w:ascii="宋体" w:hAnsi="宋体"/>
          <w:sz w:val="24"/>
        </w:rPr>
      </w:pPr>
      <w:r w:rsidRPr="00FE0E6A">
        <w:rPr>
          <w:rFonts w:ascii="宋体" w:hAnsi="宋体"/>
          <w:sz w:val="24"/>
        </w:rPr>
        <w:t>grid on;</w:t>
      </w:r>
    </w:p>
    <w:p w14:paraId="309542F4" w14:textId="77777777" w:rsidR="00CF08FF" w:rsidRPr="00FE0E6A" w:rsidRDefault="00CF08FF" w:rsidP="00CF08FF">
      <w:pPr>
        <w:ind w:firstLineChars="200" w:firstLine="480"/>
        <w:rPr>
          <w:rFonts w:ascii="宋体" w:hAnsi="宋体"/>
          <w:sz w:val="24"/>
        </w:rPr>
      </w:pPr>
      <w:r w:rsidRPr="00FE0E6A">
        <w:rPr>
          <w:rFonts w:ascii="宋体" w:hAnsi="宋体"/>
          <w:sz w:val="24"/>
        </w:rPr>
        <w:t>yw=1.12*51109+89.07</w:t>
      </w:r>
    </w:p>
    <w:p w14:paraId="6936613F" w14:textId="77777777" w:rsidR="00CF08FF" w:rsidRPr="00FE0E6A" w:rsidRDefault="00CF08FF" w:rsidP="00CF08FF">
      <w:pPr>
        <w:ind w:firstLineChars="200" w:firstLine="480"/>
        <w:rPr>
          <w:rFonts w:ascii="宋体" w:hAnsi="宋体" w:hint="eastAsia"/>
          <w:sz w:val="24"/>
        </w:rPr>
      </w:pPr>
    </w:p>
    <w:p w14:paraId="663D9DF1" w14:textId="77777777" w:rsidR="00CF08FF" w:rsidRPr="00FE0E6A" w:rsidRDefault="00CF08FF" w:rsidP="00CF08FF">
      <w:pPr>
        <w:ind w:firstLineChars="200" w:firstLine="480"/>
        <w:rPr>
          <w:rFonts w:ascii="宋体" w:hAnsi="宋体" w:hint="eastAsia"/>
          <w:sz w:val="24"/>
        </w:rPr>
      </w:pPr>
    </w:p>
    <w:p w14:paraId="64E105DC"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w:t>
      </w:r>
      <w:r w:rsidRPr="00FE0E6A">
        <w:rPr>
          <w:rFonts w:ascii="宋体" w:hAnsi="宋体" w:hint="eastAsia"/>
          <w:sz w:val="24"/>
        </w:rPr>
        <w:t>2：</w:t>
      </w:r>
    </w:p>
    <w:p w14:paraId="27AAA490" w14:textId="77777777" w:rsidR="00CF08FF" w:rsidRPr="00FE0E6A" w:rsidRDefault="00CF08FF" w:rsidP="00CF08FF">
      <w:pPr>
        <w:ind w:firstLineChars="200" w:firstLine="480"/>
        <w:rPr>
          <w:rFonts w:ascii="宋体" w:hAnsi="宋体"/>
          <w:sz w:val="24"/>
        </w:rPr>
      </w:pPr>
      <w:r w:rsidRPr="00FE0E6A">
        <w:rPr>
          <w:rFonts w:ascii="宋体" w:hAnsi="宋体"/>
          <w:sz w:val="24"/>
        </w:rPr>
        <w:t>clear all;clc;</w:t>
      </w:r>
    </w:p>
    <w:p w14:paraId="5877E168" w14:textId="77777777" w:rsidR="00CF08FF" w:rsidRPr="00FE0E6A" w:rsidRDefault="00CF08FF" w:rsidP="00CF08FF">
      <w:pPr>
        <w:ind w:firstLineChars="200" w:firstLine="480"/>
        <w:rPr>
          <w:rFonts w:ascii="宋体" w:hAnsi="宋体"/>
          <w:sz w:val="24"/>
        </w:rPr>
      </w:pPr>
      <w:r w:rsidRPr="00FE0E6A">
        <w:rPr>
          <w:rFonts w:ascii="宋体" w:hAnsi="宋体"/>
          <w:sz w:val="24"/>
        </w:rPr>
        <w:t>ymax=1.12*8000*6.3886+89.07;</w:t>
      </w:r>
    </w:p>
    <w:p w14:paraId="0A0F3C5C" w14:textId="77777777" w:rsidR="00CF08FF" w:rsidRPr="00FE0E6A" w:rsidRDefault="00CF08FF" w:rsidP="00CF08FF">
      <w:pPr>
        <w:ind w:firstLineChars="200" w:firstLine="480"/>
        <w:rPr>
          <w:rFonts w:ascii="宋体" w:hAnsi="宋体"/>
          <w:sz w:val="24"/>
        </w:rPr>
      </w:pPr>
      <w:r w:rsidRPr="00FE0E6A">
        <w:rPr>
          <w:rFonts w:ascii="宋体" w:hAnsi="宋体"/>
          <w:sz w:val="24"/>
        </w:rPr>
        <w:t>a=1/(ymax);</w:t>
      </w:r>
    </w:p>
    <w:p w14:paraId="058B4647" w14:textId="77777777" w:rsidR="00CF08FF" w:rsidRPr="00FE0E6A" w:rsidRDefault="00CF08FF" w:rsidP="00CF08FF">
      <w:pPr>
        <w:ind w:firstLineChars="200" w:firstLine="480"/>
        <w:rPr>
          <w:rFonts w:ascii="宋体" w:hAnsi="宋体"/>
          <w:sz w:val="24"/>
        </w:rPr>
      </w:pPr>
      <w:r w:rsidRPr="00FE0E6A">
        <w:rPr>
          <w:rFonts w:ascii="宋体" w:hAnsi="宋体"/>
          <w:sz w:val="24"/>
        </w:rPr>
        <w:t>syms y c x</w:t>
      </w:r>
    </w:p>
    <w:p w14:paraId="4B13D5C1" w14:textId="77777777" w:rsidR="00CF08FF" w:rsidRPr="00FE0E6A" w:rsidRDefault="00CF08FF" w:rsidP="00CF08FF">
      <w:pPr>
        <w:ind w:firstLineChars="200" w:firstLine="480"/>
        <w:rPr>
          <w:rFonts w:ascii="宋体" w:hAnsi="宋体"/>
          <w:sz w:val="24"/>
        </w:rPr>
      </w:pPr>
      <w:r w:rsidRPr="00FE0E6A">
        <w:rPr>
          <w:rFonts w:ascii="宋体" w:hAnsi="宋体"/>
          <w:sz w:val="24"/>
        </w:rPr>
        <w:t>t1=33;y1=32074;</w:t>
      </w:r>
    </w:p>
    <w:p w14:paraId="52FC1D49" w14:textId="77777777" w:rsidR="00CF08FF" w:rsidRPr="00FE0E6A" w:rsidRDefault="00CF08FF" w:rsidP="00CF08FF">
      <w:pPr>
        <w:ind w:firstLineChars="200" w:firstLine="480"/>
        <w:rPr>
          <w:rFonts w:ascii="宋体" w:hAnsi="宋体"/>
          <w:sz w:val="24"/>
        </w:rPr>
      </w:pPr>
      <w:r w:rsidRPr="00FE0E6A">
        <w:rPr>
          <w:rFonts w:ascii="宋体" w:hAnsi="宋体"/>
          <w:sz w:val="24"/>
        </w:rPr>
        <w:t>b1=(1-a*y1)/(y1*exp(-c*t1))</w:t>
      </w:r>
    </w:p>
    <w:p w14:paraId="2CFC60FF" w14:textId="77777777" w:rsidR="00CF08FF" w:rsidRPr="00FE0E6A" w:rsidRDefault="00CF08FF" w:rsidP="00CF08FF">
      <w:pPr>
        <w:ind w:firstLineChars="200" w:firstLine="480"/>
        <w:rPr>
          <w:rFonts w:ascii="宋体" w:hAnsi="宋体"/>
          <w:sz w:val="24"/>
        </w:rPr>
      </w:pPr>
      <w:r w:rsidRPr="00FE0E6A">
        <w:rPr>
          <w:rFonts w:ascii="宋体" w:hAnsi="宋体"/>
          <w:sz w:val="24"/>
        </w:rPr>
        <w:t>t2=1;y2=566;</w:t>
      </w:r>
    </w:p>
    <w:p w14:paraId="6921EA8E" w14:textId="77777777" w:rsidR="00CF08FF" w:rsidRPr="00FE0E6A" w:rsidRDefault="00CF08FF" w:rsidP="00CF08FF">
      <w:pPr>
        <w:ind w:firstLineChars="200" w:firstLine="480"/>
        <w:rPr>
          <w:rFonts w:ascii="宋体" w:hAnsi="宋体"/>
          <w:sz w:val="24"/>
        </w:rPr>
      </w:pPr>
      <w:r w:rsidRPr="00FE0E6A">
        <w:rPr>
          <w:rFonts w:ascii="宋体" w:hAnsi="宋体"/>
          <w:sz w:val="24"/>
        </w:rPr>
        <w:t>b2=(1-a*y2)/(y2*exp(-c*t2))</w:t>
      </w:r>
    </w:p>
    <w:p w14:paraId="55303435"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运行后的b1,b2值</w:t>
      </w:r>
    </w:p>
    <w:p w14:paraId="354FC14D" w14:textId="77777777" w:rsidR="00CF08FF" w:rsidRPr="00FE0E6A" w:rsidRDefault="00CF08FF" w:rsidP="00CF08FF">
      <w:pPr>
        <w:ind w:firstLineChars="200" w:firstLine="480"/>
        <w:rPr>
          <w:rFonts w:ascii="宋体" w:hAnsi="宋体"/>
          <w:sz w:val="24"/>
        </w:rPr>
      </w:pPr>
      <w:r w:rsidRPr="00FE0E6A">
        <w:rPr>
          <w:rFonts w:ascii="宋体" w:hAnsi="宋体"/>
          <w:sz w:val="24"/>
        </w:rPr>
        <w:t>%b1=248005506055589/(18056056806035161088*exp(-33*c));</w:t>
      </w:r>
    </w:p>
    <w:p w14:paraId="4FB77DF7" w14:textId="77777777" w:rsidR="00CF08FF" w:rsidRPr="00FE0E6A" w:rsidRDefault="00CF08FF" w:rsidP="00CF08FF">
      <w:pPr>
        <w:ind w:firstLineChars="200" w:firstLine="480"/>
        <w:rPr>
          <w:rFonts w:ascii="宋体" w:hAnsi="宋体"/>
          <w:sz w:val="24"/>
        </w:rPr>
      </w:pPr>
      <w:r w:rsidRPr="00FE0E6A">
        <w:rPr>
          <w:rFonts w:ascii="宋体" w:hAnsi="宋体"/>
          <w:sz w:val="24"/>
        </w:rPr>
        <w:t>%b2=278696112876881/(159314836818231296*exp(-c));</w:t>
      </w:r>
    </w:p>
    <w:p w14:paraId="4D684226" w14:textId="77777777" w:rsidR="00CF08FF" w:rsidRPr="00FE0E6A" w:rsidRDefault="00CF08FF" w:rsidP="00CF08FF">
      <w:pPr>
        <w:ind w:firstLineChars="200" w:firstLine="480"/>
        <w:rPr>
          <w:rFonts w:ascii="宋体" w:hAnsi="宋体"/>
          <w:sz w:val="24"/>
        </w:rPr>
      </w:pPr>
    </w:p>
    <w:p w14:paraId="33BE8858" w14:textId="77777777" w:rsidR="00CF08FF" w:rsidRPr="00FE0E6A" w:rsidRDefault="00CF08FF" w:rsidP="00CF08FF">
      <w:pPr>
        <w:ind w:firstLineChars="200" w:firstLine="480"/>
        <w:rPr>
          <w:rFonts w:ascii="宋体" w:hAnsi="宋体"/>
          <w:sz w:val="24"/>
        </w:rPr>
      </w:pPr>
      <w:r w:rsidRPr="00FE0E6A">
        <w:rPr>
          <w:rFonts w:ascii="宋体" w:hAnsi="宋体"/>
          <w:sz w:val="24"/>
        </w:rPr>
        <w:t>a=248005506055589;b=18056056806035161088;</w:t>
      </w:r>
    </w:p>
    <w:p w14:paraId="2F8157F5" w14:textId="77777777" w:rsidR="00CF08FF" w:rsidRPr="00FE0E6A" w:rsidRDefault="00CF08FF" w:rsidP="00CF08FF">
      <w:pPr>
        <w:ind w:firstLineChars="200" w:firstLine="480"/>
        <w:rPr>
          <w:rFonts w:ascii="宋体" w:hAnsi="宋体" w:hint="eastAsia"/>
          <w:sz w:val="24"/>
        </w:rPr>
      </w:pPr>
      <w:r w:rsidRPr="00FE0E6A">
        <w:rPr>
          <w:rFonts w:ascii="宋体" w:hAnsi="宋体"/>
          <w:sz w:val="24"/>
        </w:rPr>
        <w:t>c=278696112876881;d=159314836818231296;</w:t>
      </w:r>
    </w:p>
    <w:p w14:paraId="1018307E"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C0</w:t>
      </w:r>
      <w:r w:rsidRPr="00FE0E6A">
        <w:rPr>
          <w:rFonts w:ascii="宋体" w:hAnsi="宋体"/>
          <w:sz w:val="24"/>
        </w:rPr>
        <w:t>=-log(a*d/(b*c))/32</w:t>
      </w:r>
    </w:p>
    <w:p w14:paraId="0B090720"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b0</w:t>
      </w:r>
      <w:r w:rsidRPr="00FE0E6A">
        <w:rPr>
          <w:rFonts w:ascii="宋体" w:hAnsi="宋体"/>
          <w:sz w:val="24"/>
        </w:rPr>
        <w:t>=248005506055589/(18056056806035161088*exp(-33*C0))</w:t>
      </w:r>
    </w:p>
    <w:p w14:paraId="746316B0" w14:textId="77777777" w:rsidR="00CF08FF" w:rsidRPr="00FE0E6A" w:rsidRDefault="00CF08FF" w:rsidP="00CF08FF">
      <w:pPr>
        <w:ind w:firstLineChars="200" w:firstLine="480"/>
        <w:rPr>
          <w:rFonts w:ascii="宋体" w:hAnsi="宋体" w:hint="eastAsia"/>
          <w:sz w:val="24"/>
        </w:rPr>
      </w:pPr>
    </w:p>
    <w:p w14:paraId="186A4365"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w:t>
      </w:r>
      <w:r w:rsidRPr="00FE0E6A">
        <w:rPr>
          <w:rFonts w:ascii="宋体" w:hAnsi="宋体" w:hint="eastAsia"/>
          <w:sz w:val="24"/>
        </w:rPr>
        <w:t>3：</w:t>
      </w:r>
    </w:p>
    <w:p w14:paraId="3FA82B12" w14:textId="77777777" w:rsidR="00CF08FF" w:rsidRPr="00FE0E6A" w:rsidRDefault="00CF08FF" w:rsidP="00CF08FF">
      <w:pPr>
        <w:ind w:firstLineChars="200" w:firstLine="480"/>
        <w:rPr>
          <w:rFonts w:ascii="宋体" w:hAnsi="宋体"/>
          <w:sz w:val="24"/>
        </w:rPr>
      </w:pPr>
      <w:r w:rsidRPr="00FE0E6A">
        <w:rPr>
          <w:rFonts w:ascii="宋体" w:hAnsi="宋体"/>
          <w:sz w:val="24"/>
        </w:rPr>
        <w:t>%Logistic regression analysis model</w:t>
      </w:r>
    </w:p>
    <w:p w14:paraId="31891FEA" w14:textId="77777777" w:rsidR="00CF08FF" w:rsidRPr="00FE0E6A" w:rsidRDefault="00CF08FF" w:rsidP="00CF08FF">
      <w:pPr>
        <w:ind w:firstLineChars="200" w:firstLine="480"/>
        <w:rPr>
          <w:rFonts w:ascii="宋体" w:hAnsi="宋体"/>
          <w:sz w:val="24"/>
        </w:rPr>
      </w:pPr>
      <w:r w:rsidRPr="00FE0E6A">
        <w:rPr>
          <w:rFonts w:ascii="宋体" w:hAnsi="宋体"/>
          <w:sz w:val="24"/>
        </w:rPr>
        <w:t>clear all;clc;</w:t>
      </w:r>
    </w:p>
    <w:p w14:paraId="749A2DB2" w14:textId="77777777" w:rsidR="00CF08FF" w:rsidRPr="00FE0E6A" w:rsidRDefault="00CF08FF" w:rsidP="00CF08FF">
      <w:pPr>
        <w:ind w:firstLineChars="200" w:firstLine="480"/>
        <w:rPr>
          <w:rFonts w:ascii="宋体" w:hAnsi="宋体"/>
          <w:sz w:val="24"/>
        </w:rPr>
      </w:pPr>
      <w:r w:rsidRPr="00FE0E6A">
        <w:rPr>
          <w:rFonts w:ascii="宋体" w:hAnsi="宋体"/>
          <w:sz w:val="24"/>
        </w:rPr>
        <w:t>t=1:33;</w:t>
      </w:r>
    </w:p>
    <w:p w14:paraId="59D7EFC3"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y=[566 632  745  755  769  789 985  1110 1313 1428 1782 1920 2150 2292 2601 3149 4338 5145 5809 6241 6854 7656 8772 10007 11374 12567 </w:t>
      </w:r>
      <w:r w:rsidRPr="00FE0E6A">
        <w:rPr>
          <w:rFonts w:ascii="宋体" w:hAnsi="宋体"/>
          <w:sz w:val="24"/>
        </w:rPr>
        <w:lastRenderedPageBreak/>
        <w:t>14332 16614 19228 22844 26404 29688 32074 ];</w:t>
      </w:r>
    </w:p>
    <w:p w14:paraId="4C15ED79" w14:textId="77777777" w:rsidR="00CF08FF" w:rsidRPr="00FE0E6A" w:rsidRDefault="00CF08FF" w:rsidP="00CF08FF">
      <w:pPr>
        <w:ind w:firstLineChars="200" w:firstLine="480"/>
        <w:rPr>
          <w:rFonts w:ascii="宋体" w:hAnsi="宋体"/>
          <w:sz w:val="24"/>
        </w:rPr>
      </w:pPr>
      <w:r w:rsidRPr="00FE0E6A">
        <w:rPr>
          <w:rFonts w:ascii="宋体" w:hAnsi="宋体"/>
          <w:sz w:val="24"/>
        </w:rPr>
        <w:t>b0=[0.0020;0.1515];</w:t>
      </w:r>
    </w:p>
    <w:p w14:paraId="00440870" w14:textId="77777777" w:rsidR="00CF08FF" w:rsidRPr="00FE0E6A" w:rsidRDefault="00CF08FF" w:rsidP="00CF08FF">
      <w:pPr>
        <w:ind w:firstLineChars="200" w:firstLine="480"/>
        <w:rPr>
          <w:rFonts w:ascii="宋体" w:hAnsi="宋体"/>
          <w:sz w:val="24"/>
        </w:rPr>
      </w:pPr>
      <w:r w:rsidRPr="00FE0E6A">
        <w:rPr>
          <w:rFonts w:ascii="宋体" w:hAnsi="宋体"/>
          <w:sz w:val="24"/>
        </w:rPr>
        <w:t>[b,R,J]=nlinfit(t,y,'fun',b0)</w:t>
      </w:r>
    </w:p>
    <w:p w14:paraId="4D045D1F"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参数b估计的置信区间</w:t>
      </w:r>
    </w:p>
    <w:p w14:paraId="3B753D17" w14:textId="77777777" w:rsidR="00CF08FF" w:rsidRPr="00FE0E6A" w:rsidRDefault="00CF08FF" w:rsidP="00CF08FF">
      <w:pPr>
        <w:ind w:firstLineChars="200" w:firstLine="480"/>
        <w:rPr>
          <w:rFonts w:ascii="宋体" w:hAnsi="宋体"/>
          <w:sz w:val="24"/>
        </w:rPr>
      </w:pPr>
      <w:r w:rsidRPr="00FE0E6A">
        <w:rPr>
          <w:rFonts w:ascii="宋体" w:hAnsi="宋体"/>
          <w:sz w:val="24"/>
        </w:rPr>
        <w:t>ci=nlparci(b,R,J);</w:t>
      </w:r>
    </w:p>
    <w:p w14:paraId="1BB56084" w14:textId="77777777" w:rsidR="00CF08FF" w:rsidRPr="00FE0E6A" w:rsidRDefault="00CF08FF" w:rsidP="00CF08FF">
      <w:pPr>
        <w:ind w:firstLineChars="200" w:firstLine="480"/>
        <w:rPr>
          <w:rFonts w:ascii="宋体" w:hAnsi="宋体"/>
          <w:sz w:val="24"/>
        </w:rPr>
      </w:pPr>
      <w:r w:rsidRPr="00FE0E6A">
        <w:rPr>
          <w:rFonts w:ascii="宋体" w:hAnsi="宋体"/>
          <w:sz w:val="24"/>
        </w:rPr>
        <w:t>ymax=1.12*8000*6.3886+89.07;</w:t>
      </w:r>
    </w:p>
    <w:p w14:paraId="18447488" w14:textId="77777777" w:rsidR="00CF08FF" w:rsidRPr="00FE0E6A" w:rsidRDefault="00CF08FF" w:rsidP="00CF08FF">
      <w:pPr>
        <w:ind w:firstLineChars="200" w:firstLine="480"/>
        <w:rPr>
          <w:rFonts w:ascii="宋体" w:hAnsi="宋体"/>
          <w:sz w:val="24"/>
        </w:rPr>
      </w:pPr>
      <w:r w:rsidRPr="00FE0E6A">
        <w:rPr>
          <w:rFonts w:ascii="宋体" w:hAnsi="宋体"/>
          <w:sz w:val="24"/>
        </w:rPr>
        <w:t>a=1/(ymax);</w:t>
      </w:r>
    </w:p>
    <w:p w14:paraId="15375150" w14:textId="77777777" w:rsidR="00CF08FF" w:rsidRPr="00FE0E6A" w:rsidRDefault="00CF08FF" w:rsidP="00CF08FF">
      <w:pPr>
        <w:ind w:firstLineChars="200" w:firstLine="480"/>
        <w:rPr>
          <w:rFonts w:ascii="宋体" w:hAnsi="宋体"/>
          <w:sz w:val="24"/>
        </w:rPr>
      </w:pPr>
      <w:r w:rsidRPr="00FE0E6A">
        <w:rPr>
          <w:rFonts w:ascii="宋体" w:hAnsi="宋体"/>
          <w:sz w:val="24"/>
        </w:rPr>
        <w:t>t1=1:68;</w:t>
      </w:r>
    </w:p>
    <w:p w14:paraId="06371D9E" w14:textId="77777777" w:rsidR="00CF08FF" w:rsidRPr="00FE0E6A" w:rsidRDefault="00CF08FF" w:rsidP="00CF08FF">
      <w:pPr>
        <w:ind w:firstLineChars="200" w:firstLine="480"/>
        <w:rPr>
          <w:rFonts w:ascii="宋体" w:hAnsi="宋体"/>
          <w:sz w:val="24"/>
        </w:rPr>
      </w:pPr>
      <w:r w:rsidRPr="00FE0E6A">
        <w:rPr>
          <w:rFonts w:ascii="宋体" w:hAnsi="宋体"/>
          <w:sz w:val="24"/>
        </w:rPr>
        <w:t>f=1./(a+b(1)*exp(-b(2)*t1));</w:t>
      </w:r>
    </w:p>
    <w:p w14:paraId="0B77E8AE" w14:textId="77777777" w:rsidR="00CF08FF" w:rsidRPr="00FE0E6A" w:rsidRDefault="00CF08FF" w:rsidP="00CF08FF">
      <w:pPr>
        <w:ind w:firstLineChars="200" w:firstLine="480"/>
        <w:rPr>
          <w:rFonts w:ascii="宋体" w:hAnsi="宋体"/>
          <w:sz w:val="24"/>
        </w:rPr>
      </w:pPr>
      <w:r w:rsidRPr="00FE0E6A">
        <w:rPr>
          <w:rFonts w:ascii="宋体" w:hAnsi="宋体"/>
          <w:sz w:val="24"/>
        </w:rPr>
        <w:t>plot(t,y,'o',t1,f);grid on;</w:t>
      </w:r>
    </w:p>
    <w:p w14:paraId="12260A1F" w14:textId="77777777" w:rsidR="00CF08FF" w:rsidRPr="00FE0E6A" w:rsidRDefault="00CF08FF" w:rsidP="00CF08FF">
      <w:pPr>
        <w:ind w:firstLineChars="200" w:firstLine="480"/>
        <w:rPr>
          <w:rFonts w:ascii="宋体" w:hAnsi="宋体"/>
          <w:sz w:val="24"/>
        </w:rPr>
      </w:pPr>
      <w:r w:rsidRPr="00FE0E6A">
        <w:rPr>
          <w:rFonts w:ascii="宋体" w:hAnsi="宋体"/>
          <w:sz w:val="24"/>
        </w:rPr>
        <w:t>fw=f(34:end)</w:t>
      </w:r>
    </w:p>
    <w:p w14:paraId="585EEF7F" w14:textId="77777777" w:rsidR="00CF08FF" w:rsidRPr="00FE0E6A" w:rsidRDefault="00CF08FF" w:rsidP="00CF08FF">
      <w:pPr>
        <w:ind w:firstLineChars="200" w:firstLine="480"/>
        <w:rPr>
          <w:rFonts w:ascii="宋体" w:hAnsi="宋体"/>
          <w:sz w:val="24"/>
        </w:rPr>
      </w:pPr>
    </w:p>
    <w:p w14:paraId="4D16C9BB"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M函数文件：</w:t>
      </w:r>
    </w:p>
    <w:p w14:paraId="7E45E8AA" w14:textId="77777777" w:rsidR="00CF08FF" w:rsidRPr="00FE0E6A" w:rsidRDefault="00CF08FF" w:rsidP="00CF08FF">
      <w:pPr>
        <w:ind w:firstLineChars="200" w:firstLine="480"/>
        <w:rPr>
          <w:rFonts w:ascii="宋体" w:hAnsi="宋体"/>
          <w:sz w:val="24"/>
        </w:rPr>
      </w:pPr>
      <w:r w:rsidRPr="00FE0E6A">
        <w:rPr>
          <w:rFonts w:ascii="宋体" w:hAnsi="宋体"/>
          <w:sz w:val="24"/>
        </w:rPr>
        <w:t>function f=fun(b,t)</w:t>
      </w:r>
    </w:p>
    <w:p w14:paraId="5AFBCAE0" w14:textId="77777777" w:rsidR="00CF08FF" w:rsidRPr="00FE0E6A" w:rsidRDefault="00CF08FF" w:rsidP="00CF08FF">
      <w:pPr>
        <w:ind w:firstLineChars="200" w:firstLine="480"/>
        <w:rPr>
          <w:rFonts w:ascii="宋体" w:hAnsi="宋体"/>
          <w:sz w:val="24"/>
        </w:rPr>
      </w:pPr>
      <w:r w:rsidRPr="00FE0E6A">
        <w:rPr>
          <w:rFonts w:ascii="宋体" w:hAnsi="宋体"/>
          <w:sz w:val="24"/>
        </w:rPr>
        <w:t>ymax=1.12*8000*6.3886+89.07;</w:t>
      </w:r>
    </w:p>
    <w:p w14:paraId="08A2DCCE" w14:textId="77777777" w:rsidR="00CF08FF" w:rsidRPr="00FE0E6A" w:rsidRDefault="00CF08FF" w:rsidP="00CF08FF">
      <w:pPr>
        <w:ind w:firstLineChars="200" w:firstLine="480"/>
        <w:rPr>
          <w:rFonts w:ascii="宋体" w:hAnsi="宋体"/>
          <w:sz w:val="24"/>
        </w:rPr>
      </w:pPr>
      <w:r w:rsidRPr="00FE0E6A">
        <w:rPr>
          <w:rFonts w:ascii="宋体" w:hAnsi="宋体"/>
          <w:sz w:val="24"/>
        </w:rPr>
        <w:t>a=1/(ymax);</w:t>
      </w:r>
    </w:p>
    <w:p w14:paraId="6AFD6DC0" w14:textId="77777777" w:rsidR="00CF08FF" w:rsidRPr="00FE0E6A" w:rsidRDefault="00CF08FF" w:rsidP="00CF08FF">
      <w:pPr>
        <w:ind w:firstLineChars="200" w:firstLine="480"/>
        <w:rPr>
          <w:rFonts w:ascii="宋体" w:hAnsi="宋体" w:hint="eastAsia"/>
          <w:sz w:val="24"/>
        </w:rPr>
      </w:pPr>
      <w:r w:rsidRPr="00FE0E6A">
        <w:rPr>
          <w:rFonts w:ascii="宋体" w:hAnsi="宋体"/>
          <w:sz w:val="24"/>
        </w:rPr>
        <w:t>f=1./(a+b(1)*exp(-b(2)*t));</w:t>
      </w:r>
    </w:p>
    <w:p w14:paraId="17685151" w14:textId="77777777" w:rsidR="00CF08FF" w:rsidRPr="00FE0E6A" w:rsidRDefault="00CF08FF" w:rsidP="00CF08FF">
      <w:pPr>
        <w:ind w:firstLineChars="200" w:firstLine="480"/>
        <w:rPr>
          <w:rFonts w:ascii="宋体" w:hAnsi="宋体" w:hint="eastAsia"/>
          <w:sz w:val="24"/>
        </w:rPr>
      </w:pPr>
    </w:p>
    <w:p w14:paraId="18045FED"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w:t>
      </w:r>
      <w:r w:rsidRPr="00FE0E6A">
        <w:rPr>
          <w:rFonts w:ascii="宋体" w:hAnsi="宋体" w:hint="eastAsia"/>
          <w:sz w:val="24"/>
        </w:rPr>
        <w:t>4：</w:t>
      </w:r>
    </w:p>
    <w:p w14:paraId="7AE0D638"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function y=PA(c,m,r,</w:t>
      </w:r>
      <w:r w:rsidRPr="00FE0E6A">
        <w:rPr>
          <w:rFonts w:ascii="宋体" w:hAnsi="宋体"/>
          <w:position w:val="-12"/>
          <w:sz w:val="24"/>
        </w:rPr>
        <w:object w:dxaOrig="220" w:dyaOrig="360" w14:anchorId="4CBE2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8pt" o:ole="">
            <v:imagedata r:id="rId6" o:title=""/>
          </v:shape>
          <o:OLEObject Type="Embed" ProgID="Equation.DSMT4" ShapeID="_x0000_i1025" DrawAspect="Content" ObjectID="_1779906008" r:id="rId7"/>
        </w:object>
      </w:r>
      <w:r w:rsidRPr="00FE0E6A">
        <w:rPr>
          <w:rFonts w:ascii="宋体" w:hAnsi="宋体" w:hint="eastAsia"/>
          <w:sz w:val="24"/>
        </w:rPr>
        <w:t>) %个人账户储存额</w:t>
      </w:r>
    </w:p>
    <w:p w14:paraId="1E871B5B" w14:textId="77777777" w:rsidR="00CF08FF" w:rsidRPr="00FE0E6A" w:rsidRDefault="00CF08FF" w:rsidP="00CF08FF">
      <w:pPr>
        <w:ind w:firstLineChars="200" w:firstLine="480"/>
        <w:rPr>
          <w:rFonts w:ascii="宋体" w:hAnsi="宋体"/>
          <w:sz w:val="24"/>
        </w:rPr>
      </w:pPr>
      <w:r w:rsidRPr="00FE0E6A">
        <w:rPr>
          <w:rFonts w:ascii="宋体" w:hAnsi="宋体"/>
          <w:sz w:val="24"/>
        </w:rPr>
        <w:t>p=</w:t>
      </w:r>
      <w:r w:rsidRPr="00FE0E6A">
        <w:rPr>
          <w:rFonts w:ascii="宋体" w:hAnsi="宋体" w:hint="eastAsia"/>
          <w:sz w:val="24"/>
        </w:rPr>
        <w:t>m</w:t>
      </w:r>
      <w:r w:rsidRPr="00FE0E6A">
        <w:rPr>
          <w:rFonts w:ascii="宋体" w:hAnsi="宋体"/>
          <w:sz w:val="24"/>
        </w:rPr>
        <w:t>:-1:1;</w:t>
      </w:r>
    </w:p>
    <w:p w14:paraId="40313306" w14:textId="77777777" w:rsidR="00CF08FF" w:rsidRPr="00FE0E6A" w:rsidRDefault="00CF08FF" w:rsidP="00CF08FF">
      <w:pPr>
        <w:ind w:firstLineChars="200" w:firstLine="480"/>
        <w:rPr>
          <w:rFonts w:ascii="宋体" w:hAnsi="宋体"/>
          <w:sz w:val="24"/>
        </w:rPr>
      </w:pPr>
      <w:r w:rsidRPr="00FE0E6A">
        <w:rPr>
          <w:rFonts w:ascii="宋体" w:hAnsi="宋体" w:hint="eastAsia"/>
          <w:sz w:val="24"/>
        </w:rPr>
        <w:t>R</w:t>
      </w:r>
      <w:r w:rsidRPr="00FE0E6A">
        <w:rPr>
          <w:rFonts w:ascii="宋体" w:hAnsi="宋体"/>
          <w:sz w:val="24"/>
        </w:rPr>
        <w:t>=(1+</w:t>
      </w:r>
      <w:r w:rsidRPr="00FE0E6A">
        <w:rPr>
          <w:rFonts w:ascii="宋体" w:hAnsi="宋体"/>
          <w:position w:val="-4"/>
          <w:sz w:val="24"/>
        </w:rPr>
        <w:object w:dxaOrig="180" w:dyaOrig="200" w14:anchorId="36285BEF">
          <v:shape id="_x0000_i1026" type="#_x0000_t75" style="width:9pt;height:10pt" o:ole="">
            <v:imagedata r:id="rId8" o:title=""/>
          </v:shape>
          <o:OLEObject Type="Embed" ProgID="Equation.DSMT4" ShapeID="_x0000_i1026" DrawAspect="Content" ObjectID="_1779906009" r:id="rId9"/>
        </w:object>
      </w:r>
      <w:r w:rsidRPr="00FE0E6A">
        <w:rPr>
          <w:rFonts w:ascii="宋体" w:hAnsi="宋体"/>
          <w:sz w:val="24"/>
        </w:rPr>
        <w:t>).^p;</w:t>
      </w:r>
    </w:p>
    <w:p w14:paraId="3A7F332A" w14:textId="77777777" w:rsidR="00CF08FF" w:rsidRPr="00FE0E6A" w:rsidRDefault="00CF08FF" w:rsidP="00CF08FF">
      <w:pPr>
        <w:ind w:firstLineChars="200" w:firstLine="480"/>
        <w:rPr>
          <w:rFonts w:ascii="宋体" w:hAnsi="宋体"/>
          <w:sz w:val="24"/>
        </w:rPr>
      </w:pPr>
      <w:r w:rsidRPr="00FE0E6A">
        <w:rPr>
          <w:rFonts w:ascii="宋体" w:hAnsi="宋体" w:hint="eastAsia"/>
          <w:sz w:val="24"/>
        </w:rPr>
        <w:t>R</w:t>
      </w:r>
      <w:r w:rsidRPr="00FE0E6A">
        <w:rPr>
          <w:rFonts w:ascii="宋体" w:hAnsi="宋体"/>
          <w:sz w:val="24"/>
        </w:rPr>
        <w:t>=</w:t>
      </w:r>
      <w:r w:rsidRPr="00FE0E6A">
        <w:rPr>
          <w:rFonts w:ascii="宋体" w:hAnsi="宋体" w:hint="eastAsia"/>
          <w:sz w:val="24"/>
        </w:rPr>
        <w:t>R</w:t>
      </w:r>
      <w:r w:rsidRPr="00FE0E6A">
        <w:rPr>
          <w:rFonts w:ascii="宋体" w:hAnsi="宋体"/>
          <w:sz w:val="24"/>
        </w:rPr>
        <w:t>';</w:t>
      </w:r>
    </w:p>
    <w:p w14:paraId="3CDA9EC3" w14:textId="77777777" w:rsidR="00CF08FF" w:rsidRPr="00FE0E6A" w:rsidRDefault="00CF08FF" w:rsidP="00CF08FF">
      <w:pPr>
        <w:ind w:firstLineChars="200" w:firstLine="480"/>
        <w:rPr>
          <w:rFonts w:ascii="宋体" w:hAnsi="宋体" w:hint="eastAsia"/>
          <w:sz w:val="24"/>
        </w:rPr>
      </w:pPr>
      <w:r w:rsidRPr="00FE0E6A">
        <w:rPr>
          <w:rFonts w:ascii="宋体" w:hAnsi="宋体"/>
          <w:sz w:val="24"/>
        </w:rPr>
        <w:t>y=</w:t>
      </w:r>
      <w:r w:rsidRPr="00FE0E6A">
        <w:rPr>
          <w:rFonts w:ascii="宋体" w:hAnsi="宋体" w:hint="eastAsia"/>
          <w:sz w:val="24"/>
        </w:rPr>
        <w:t>c</w:t>
      </w:r>
      <w:r w:rsidRPr="00FE0E6A">
        <w:rPr>
          <w:rFonts w:ascii="宋体" w:hAnsi="宋体"/>
          <w:sz w:val="24"/>
        </w:rPr>
        <w:t>*r*</w:t>
      </w:r>
      <w:r w:rsidRPr="00FE0E6A">
        <w:rPr>
          <w:rFonts w:ascii="宋体" w:hAnsi="宋体" w:hint="eastAsia"/>
          <w:sz w:val="24"/>
        </w:rPr>
        <w:t>r2</w:t>
      </w:r>
      <w:r w:rsidRPr="00FE0E6A">
        <w:rPr>
          <w:rFonts w:ascii="宋体" w:hAnsi="宋体"/>
          <w:sz w:val="24"/>
        </w:rPr>
        <w:t>;</w:t>
      </w:r>
    </w:p>
    <w:p w14:paraId="2A0963C7" w14:textId="77777777" w:rsidR="00CF08FF" w:rsidRPr="00FE0E6A" w:rsidRDefault="00CF08FF" w:rsidP="00CF08FF">
      <w:pPr>
        <w:ind w:firstLineChars="200" w:firstLine="480"/>
        <w:rPr>
          <w:rFonts w:ascii="宋体" w:hAnsi="宋体" w:hint="eastAsia"/>
          <w:sz w:val="24"/>
        </w:rPr>
      </w:pPr>
    </w:p>
    <w:p w14:paraId="454580F7" w14:textId="77777777" w:rsidR="00CF08FF" w:rsidRPr="00FE0E6A" w:rsidRDefault="00CF08FF" w:rsidP="00CF08FF">
      <w:pPr>
        <w:ind w:firstLineChars="200" w:firstLine="480"/>
        <w:rPr>
          <w:rFonts w:ascii="宋体" w:hAnsi="宋体" w:hint="eastAsia"/>
          <w:sz w:val="24"/>
        </w:rPr>
      </w:pPr>
    </w:p>
    <w:p w14:paraId="16715C00"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w:t>
      </w:r>
      <w:r w:rsidRPr="00FE0E6A">
        <w:rPr>
          <w:rFonts w:ascii="宋体" w:hAnsi="宋体" w:hint="eastAsia"/>
          <w:sz w:val="24"/>
        </w:rPr>
        <w:t>5：</w:t>
      </w:r>
    </w:p>
    <w:p w14:paraId="15E31E6E" w14:textId="77777777" w:rsidR="00CF08FF" w:rsidRPr="00FE0E6A" w:rsidRDefault="00CF08FF" w:rsidP="00CF08FF">
      <w:pPr>
        <w:ind w:firstLineChars="200" w:firstLine="480"/>
        <w:rPr>
          <w:rFonts w:ascii="宋体" w:hAnsi="宋体"/>
          <w:sz w:val="24"/>
        </w:rPr>
      </w:pPr>
      <w:r w:rsidRPr="00FE0E6A">
        <w:rPr>
          <w:rFonts w:ascii="宋体" w:hAnsi="宋体"/>
          <w:sz w:val="24"/>
        </w:rPr>
        <w:t>clear all;clc;</w:t>
      </w:r>
    </w:p>
    <w:p w14:paraId="45131ECD"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月收入平均值</w:t>
      </w:r>
    </w:p>
    <w:p w14:paraId="09918B32" w14:textId="77777777" w:rsidR="00CF08FF" w:rsidRPr="00FE0E6A" w:rsidRDefault="00CF08FF" w:rsidP="00CF08FF">
      <w:pPr>
        <w:ind w:firstLineChars="200" w:firstLine="480"/>
        <w:rPr>
          <w:rFonts w:ascii="宋体" w:hAnsi="宋体"/>
          <w:sz w:val="24"/>
        </w:rPr>
      </w:pPr>
      <w:r w:rsidRPr="00FE0E6A">
        <w:rPr>
          <w:rFonts w:ascii="宋体" w:hAnsi="宋体"/>
          <w:sz w:val="24"/>
        </w:rPr>
        <w:t>ygz=[ 1249.5,1749.5,2249.5,2749.5,3249.5,3749.5,4499.5,6500.0];</w:t>
      </w:r>
    </w:p>
    <w:p w14:paraId="2F95C625"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人数</w:t>
      </w:r>
    </w:p>
    <w:p w14:paraId="1FDF5023" w14:textId="77777777" w:rsidR="00CF08FF" w:rsidRPr="00FE0E6A" w:rsidRDefault="00CF08FF" w:rsidP="00CF08FF">
      <w:pPr>
        <w:ind w:firstLineChars="200" w:firstLine="480"/>
        <w:rPr>
          <w:rFonts w:ascii="宋体" w:hAnsi="宋体"/>
          <w:sz w:val="24"/>
        </w:rPr>
      </w:pPr>
      <w:r w:rsidRPr="00FE0E6A">
        <w:rPr>
          <w:rFonts w:ascii="宋体" w:hAnsi="宋体"/>
          <w:sz w:val="24"/>
        </w:rPr>
        <w:t>rs=[74</w:t>
      </w:r>
      <w:r w:rsidRPr="00FE0E6A">
        <w:rPr>
          <w:rFonts w:ascii="宋体" w:hAnsi="宋体"/>
          <w:sz w:val="24"/>
        </w:rPr>
        <w:tab/>
        <w:t>165</w:t>
      </w:r>
      <w:r w:rsidRPr="00FE0E6A">
        <w:rPr>
          <w:rFonts w:ascii="宋体" w:hAnsi="宋体"/>
          <w:sz w:val="24"/>
        </w:rPr>
        <w:tab/>
        <w:t>26</w:t>
      </w:r>
      <w:r w:rsidRPr="00FE0E6A">
        <w:rPr>
          <w:rFonts w:ascii="宋体" w:hAnsi="宋体"/>
          <w:sz w:val="24"/>
        </w:rPr>
        <w:tab/>
        <w:t>16</w:t>
      </w:r>
      <w:r w:rsidRPr="00FE0E6A">
        <w:rPr>
          <w:rFonts w:ascii="宋体" w:hAnsi="宋体"/>
          <w:sz w:val="24"/>
        </w:rPr>
        <w:tab/>
        <w:t>1</w:t>
      </w:r>
      <w:r w:rsidRPr="00FE0E6A">
        <w:rPr>
          <w:rFonts w:ascii="宋体" w:hAnsi="宋体"/>
          <w:sz w:val="24"/>
        </w:rPr>
        <w:tab/>
        <w:t>0</w:t>
      </w:r>
      <w:r w:rsidRPr="00FE0E6A">
        <w:rPr>
          <w:rFonts w:ascii="宋体" w:hAnsi="宋体"/>
          <w:sz w:val="24"/>
        </w:rPr>
        <w:tab/>
        <w:t>0</w:t>
      </w:r>
      <w:r w:rsidRPr="00FE0E6A">
        <w:rPr>
          <w:rFonts w:ascii="宋体" w:hAnsi="宋体"/>
          <w:sz w:val="24"/>
        </w:rPr>
        <w:tab/>
        <w:t>0</w:t>
      </w:r>
    </w:p>
    <w:p w14:paraId="55120842"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36</w:t>
      </w:r>
      <w:r w:rsidRPr="00FE0E6A">
        <w:rPr>
          <w:rFonts w:ascii="宋体" w:hAnsi="宋体"/>
          <w:sz w:val="24"/>
        </w:rPr>
        <w:tab/>
        <w:t>82</w:t>
      </w:r>
      <w:r w:rsidRPr="00FE0E6A">
        <w:rPr>
          <w:rFonts w:ascii="宋体" w:hAnsi="宋体"/>
          <w:sz w:val="24"/>
        </w:rPr>
        <w:tab/>
        <w:t>94</w:t>
      </w:r>
      <w:r w:rsidRPr="00FE0E6A">
        <w:rPr>
          <w:rFonts w:ascii="宋体" w:hAnsi="宋体"/>
          <w:sz w:val="24"/>
        </w:rPr>
        <w:tab/>
        <w:t>42</w:t>
      </w:r>
      <w:r w:rsidRPr="00FE0E6A">
        <w:rPr>
          <w:rFonts w:ascii="宋体" w:hAnsi="宋体"/>
          <w:sz w:val="24"/>
        </w:rPr>
        <w:tab/>
        <w:t>6</w:t>
      </w:r>
      <w:r w:rsidRPr="00FE0E6A">
        <w:rPr>
          <w:rFonts w:ascii="宋体" w:hAnsi="宋体"/>
          <w:sz w:val="24"/>
        </w:rPr>
        <w:tab/>
        <w:t>3</w:t>
      </w:r>
      <w:r w:rsidRPr="00FE0E6A">
        <w:rPr>
          <w:rFonts w:ascii="宋体" w:hAnsi="宋体"/>
          <w:sz w:val="24"/>
        </w:rPr>
        <w:tab/>
        <w:t>0</w:t>
      </w:r>
      <w:r w:rsidRPr="00FE0E6A">
        <w:rPr>
          <w:rFonts w:ascii="宋体" w:hAnsi="宋体"/>
          <w:sz w:val="24"/>
        </w:rPr>
        <w:tab/>
        <w:t>0</w:t>
      </w:r>
    </w:p>
    <w:p w14:paraId="2FD3B900"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32</w:t>
      </w:r>
      <w:r w:rsidRPr="00FE0E6A">
        <w:rPr>
          <w:rFonts w:ascii="宋体" w:hAnsi="宋体"/>
          <w:sz w:val="24"/>
        </w:rPr>
        <w:tab/>
        <w:t>83</w:t>
      </w:r>
      <w:r w:rsidRPr="00FE0E6A">
        <w:rPr>
          <w:rFonts w:ascii="宋体" w:hAnsi="宋体"/>
          <w:sz w:val="24"/>
        </w:rPr>
        <w:tab/>
        <w:t>95</w:t>
      </w:r>
      <w:r w:rsidRPr="00FE0E6A">
        <w:rPr>
          <w:rFonts w:ascii="宋体" w:hAnsi="宋体"/>
          <w:sz w:val="24"/>
        </w:rPr>
        <w:tab/>
        <w:t>24</w:t>
      </w:r>
      <w:r w:rsidRPr="00FE0E6A">
        <w:rPr>
          <w:rFonts w:ascii="宋体" w:hAnsi="宋体"/>
          <w:sz w:val="24"/>
        </w:rPr>
        <w:tab/>
        <w:t>6</w:t>
      </w:r>
      <w:r w:rsidRPr="00FE0E6A">
        <w:rPr>
          <w:rFonts w:ascii="宋体" w:hAnsi="宋体"/>
          <w:sz w:val="24"/>
        </w:rPr>
        <w:tab/>
        <w:t>2</w:t>
      </w:r>
      <w:r w:rsidRPr="00FE0E6A">
        <w:rPr>
          <w:rFonts w:ascii="宋体" w:hAnsi="宋体"/>
          <w:sz w:val="24"/>
        </w:rPr>
        <w:tab/>
        <w:t>0</w:t>
      </w:r>
    </w:p>
    <w:p w14:paraId="686CF37D"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11</w:t>
      </w:r>
      <w:r w:rsidRPr="00FE0E6A">
        <w:rPr>
          <w:rFonts w:ascii="宋体" w:hAnsi="宋体"/>
          <w:sz w:val="24"/>
        </w:rPr>
        <w:tab/>
        <w:t>74</w:t>
      </w:r>
      <w:r w:rsidRPr="00FE0E6A">
        <w:rPr>
          <w:rFonts w:ascii="宋体" w:hAnsi="宋体"/>
          <w:sz w:val="24"/>
        </w:rPr>
        <w:tab/>
        <w:t>83</w:t>
      </w:r>
      <w:r w:rsidRPr="00FE0E6A">
        <w:rPr>
          <w:rFonts w:ascii="宋体" w:hAnsi="宋体"/>
          <w:sz w:val="24"/>
        </w:rPr>
        <w:tab/>
        <w:t>36</w:t>
      </w:r>
      <w:r w:rsidRPr="00FE0E6A">
        <w:rPr>
          <w:rFonts w:ascii="宋体" w:hAnsi="宋体"/>
          <w:sz w:val="24"/>
        </w:rPr>
        <w:tab/>
        <w:t>16</w:t>
      </w:r>
      <w:r w:rsidRPr="00FE0E6A">
        <w:rPr>
          <w:rFonts w:ascii="宋体" w:hAnsi="宋体"/>
          <w:sz w:val="24"/>
        </w:rPr>
        <w:tab/>
        <w:t>4</w:t>
      </w:r>
      <w:r w:rsidRPr="00FE0E6A">
        <w:rPr>
          <w:rFonts w:ascii="宋体" w:hAnsi="宋体"/>
          <w:sz w:val="24"/>
        </w:rPr>
        <w:tab/>
        <w:t>2</w:t>
      </w:r>
    </w:p>
    <w:p w14:paraId="36C5EEFB"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0</w:t>
      </w:r>
      <w:r w:rsidRPr="00FE0E6A">
        <w:rPr>
          <w:rFonts w:ascii="宋体" w:hAnsi="宋体"/>
          <w:sz w:val="24"/>
        </w:rPr>
        <w:tab/>
        <w:t>43</w:t>
      </w:r>
      <w:r w:rsidRPr="00FE0E6A">
        <w:rPr>
          <w:rFonts w:ascii="宋体" w:hAnsi="宋体"/>
          <w:sz w:val="24"/>
        </w:rPr>
        <w:tab/>
        <w:t>86</w:t>
      </w:r>
      <w:r w:rsidRPr="00FE0E6A">
        <w:rPr>
          <w:rFonts w:ascii="宋体" w:hAnsi="宋体"/>
          <w:sz w:val="24"/>
        </w:rPr>
        <w:tab/>
        <w:t>55</w:t>
      </w:r>
      <w:r w:rsidRPr="00FE0E6A">
        <w:rPr>
          <w:rFonts w:ascii="宋体" w:hAnsi="宋体"/>
          <w:sz w:val="24"/>
        </w:rPr>
        <w:tab/>
        <w:t>21</w:t>
      </w:r>
      <w:r w:rsidRPr="00FE0E6A">
        <w:rPr>
          <w:rFonts w:ascii="宋体" w:hAnsi="宋体"/>
          <w:sz w:val="24"/>
        </w:rPr>
        <w:tab/>
        <w:t>13</w:t>
      </w:r>
      <w:r w:rsidRPr="00FE0E6A">
        <w:rPr>
          <w:rFonts w:ascii="宋体" w:hAnsi="宋体"/>
          <w:sz w:val="24"/>
        </w:rPr>
        <w:tab/>
        <w:t>3</w:t>
      </w:r>
    </w:p>
    <w:p w14:paraId="626DF497"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3</w:t>
      </w:r>
      <w:r w:rsidRPr="00FE0E6A">
        <w:rPr>
          <w:rFonts w:ascii="宋体" w:hAnsi="宋体"/>
          <w:sz w:val="24"/>
        </w:rPr>
        <w:tab/>
        <w:t>32</w:t>
      </w:r>
      <w:r w:rsidRPr="00FE0E6A">
        <w:rPr>
          <w:rFonts w:ascii="宋体" w:hAnsi="宋体"/>
          <w:sz w:val="24"/>
        </w:rPr>
        <w:tab/>
        <w:t>32</w:t>
      </w:r>
      <w:r w:rsidRPr="00FE0E6A">
        <w:rPr>
          <w:rFonts w:ascii="宋体" w:hAnsi="宋体"/>
          <w:sz w:val="24"/>
        </w:rPr>
        <w:tab/>
        <w:t>64</w:t>
      </w:r>
      <w:r w:rsidRPr="00FE0E6A">
        <w:rPr>
          <w:rFonts w:ascii="宋体" w:hAnsi="宋体"/>
          <w:sz w:val="24"/>
        </w:rPr>
        <w:tab/>
        <w:t>41</w:t>
      </w:r>
      <w:r w:rsidRPr="00FE0E6A">
        <w:rPr>
          <w:rFonts w:ascii="宋体" w:hAnsi="宋体"/>
          <w:sz w:val="24"/>
        </w:rPr>
        <w:tab/>
        <w:t>18</w:t>
      </w:r>
      <w:r w:rsidRPr="00FE0E6A">
        <w:rPr>
          <w:rFonts w:ascii="宋体" w:hAnsi="宋体"/>
          <w:sz w:val="24"/>
        </w:rPr>
        <w:tab/>
        <w:t>4</w:t>
      </w:r>
    </w:p>
    <w:p w14:paraId="2F4D23CA"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7</w:t>
      </w:r>
      <w:r w:rsidRPr="00FE0E6A">
        <w:rPr>
          <w:rFonts w:ascii="宋体" w:hAnsi="宋体"/>
          <w:sz w:val="24"/>
        </w:rPr>
        <w:tab/>
        <w:t>23</w:t>
      </w:r>
      <w:r w:rsidRPr="00FE0E6A">
        <w:rPr>
          <w:rFonts w:ascii="宋体" w:hAnsi="宋体"/>
          <w:sz w:val="24"/>
        </w:rPr>
        <w:tab/>
        <w:t>29</w:t>
      </w:r>
      <w:r w:rsidRPr="00FE0E6A">
        <w:rPr>
          <w:rFonts w:ascii="宋体" w:hAnsi="宋体"/>
          <w:sz w:val="24"/>
        </w:rPr>
        <w:tab/>
        <w:t>44</w:t>
      </w:r>
      <w:r w:rsidRPr="00FE0E6A">
        <w:rPr>
          <w:rFonts w:ascii="宋体" w:hAnsi="宋体"/>
          <w:sz w:val="24"/>
        </w:rPr>
        <w:tab/>
        <w:t>21</w:t>
      </w:r>
      <w:r w:rsidRPr="00FE0E6A">
        <w:rPr>
          <w:rFonts w:ascii="宋体" w:hAnsi="宋体"/>
          <w:sz w:val="24"/>
        </w:rPr>
        <w:tab/>
        <w:t>8</w:t>
      </w:r>
      <w:r w:rsidRPr="00FE0E6A">
        <w:rPr>
          <w:rFonts w:ascii="宋体" w:hAnsi="宋体"/>
          <w:sz w:val="24"/>
        </w:rPr>
        <w:tab/>
        <w:t>3</w:t>
      </w:r>
    </w:p>
    <w:p w14:paraId="3D62DB8B"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w:t>
      </w:r>
      <w:r w:rsidRPr="00FE0E6A">
        <w:rPr>
          <w:rFonts w:ascii="宋体" w:hAnsi="宋体"/>
          <w:sz w:val="24"/>
        </w:rPr>
        <w:tab/>
        <w:t>6</w:t>
      </w:r>
      <w:r w:rsidRPr="00FE0E6A">
        <w:rPr>
          <w:rFonts w:ascii="宋体" w:hAnsi="宋体"/>
          <w:sz w:val="24"/>
        </w:rPr>
        <w:tab/>
        <w:t>17</w:t>
      </w:r>
      <w:r w:rsidRPr="00FE0E6A">
        <w:rPr>
          <w:rFonts w:ascii="宋体" w:hAnsi="宋体"/>
          <w:sz w:val="24"/>
        </w:rPr>
        <w:tab/>
        <w:t>27</w:t>
      </w:r>
      <w:r w:rsidRPr="00FE0E6A">
        <w:rPr>
          <w:rFonts w:ascii="宋体" w:hAnsi="宋体"/>
          <w:sz w:val="24"/>
        </w:rPr>
        <w:tab/>
        <w:t>37</w:t>
      </w:r>
      <w:r w:rsidRPr="00FE0E6A">
        <w:rPr>
          <w:rFonts w:ascii="宋体" w:hAnsi="宋体"/>
          <w:sz w:val="24"/>
        </w:rPr>
        <w:tab/>
        <w:t>7</w:t>
      </w:r>
      <w:r w:rsidRPr="00FE0E6A">
        <w:rPr>
          <w:rFonts w:ascii="宋体" w:hAnsi="宋体"/>
          <w:sz w:val="24"/>
        </w:rPr>
        <w:tab/>
        <w:t>7</w:t>
      </w:r>
      <w:r w:rsidRPr="00FE0E6A">
        <w:rPr>
          <w:rFonts w:ascii="宋体" w:hAnsi="宋体"/>
          <w:sz w:val="24"/>
        </w:rPr>
        <w:tab/>
        <w:t>0];</w:t>
      </w:r>
    </w:p>
    <w:p w14:paraId="148D3133" w14:textId="77777777" w:rsidR="00CF08FF" w:rsidRPr="00FE0E6A" w:rsidRDefault="00CF08FF" w:rsidP="00CF08FF">
      <w:pPr>
        <w:ind w:firstLineChars="200" w:firstLine="480"/>
        <w:rPr>
          <w:rFonts w:ascii="宋体" w:hAnsi="宋体"/>
          <w:sz w:val="24"/>
        </w:rPr>
      </w:pPr>
    </w:p>
    <w:p w14:paraId="07A532DE"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企业总人数</w:t>
      </w:r>
    </w:p>
    <w:p w14:paraId="679D311C" w14:textId="77777777" w:rsidR="00CF08FF" w:rsidRPr="00FE0E6A" w:rsidRDefault="00CF08FF" w:rsidP="00CF08FF">
      <w:pPr>
        <w:ind w:firstLineChars="200" w:firstLine="480"/>
        <w:rPr>
          <w:rFonts w:ascii="宋体" w:hAnsi="宋体"/>
          <w:sz w:val="24"/>
        </w:rPr>
      </w:pPr>
      <w:r w:rsidRPr="00FE0E6A">
        <w:rPr>
          <w:rFonts w:ascii="宋体" w:hAnsi="宋体"/>
          <w:sz w:val="24"/>
        </w:rPr>
        <w:t>zrs=sum(sum(rs));</w:t>
      </w:r>
    </w:p>
    <w:p w14:paraId="1471DD6F" w14:textId="77777777" w:rsidR="00CF08FF" w:rsidRPr="00FE0E6A" w:rsidRDefault="00CF08FF" w:rsidP="00CF08FF">
      <w:pPr>
        <w:ind w:firstLineChars="200" w:firstLine="480"/>
        <w:rPr>
          <w:rFonts w:ascii="宋体" w:hAnsi="宋体"/>
          <w:sz w:val="24"/>
        </w:rPr>
      </w:pPr>
      <w:r w:rsidRPr="00FE0E6A">
        <w:rPr>
          <w:rFonts w:ascii="宋体" w:hAnsi="宋体"/>
          <w:sz w:val="24"/>
        </w:rPr>
        <w:t>A=zeros(8,8);</w:t>
      </w:r>
    </w:p>
    <w:p w14:paraId="6F48B221" w14:textId="77777777" w:rsidR="00CF08FF" w:rsidRPr="00FE0E6A" w:rsidRDefault="00CF08FF" w:rsidP="00CF08FF">
      <w:pPr>
        <w:ind w:firstLineChars="200" w:firstLine="480"/>
        <w:rPr>
          <w:rFonts w:ascii="宋体" w:hAnsi="宋体"/>
          <w:sz w:val="24"/>
        </w:rPr>
      </w:pPr>
      <w:r w:rsidRPr="00FE0E6A">
        <w:rPr>
          <w:rFonts w:ascii="宋体" w:hAnsi="宋体"/>
          <w:sz w:val="24"/>
        </w:rPr>
        <w:lastRenderedPageBreak/>
        <w:t>for i=1:8</w:t>
      </w:r>
    </w:p>
    <w:p w14:paraId="52E68EC7"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A(:,i)=ygz(i)*rs(:,i);</w:t>
      </w:r>
    </w:p>
    <w:p w14:paraId="72004C9F" w14:textId="77777777" w:rsidR="00CF08FF" w:rsidRPr="00FE0E6A" w:rsidRDefault="00CF08FF" w:rsidP="00CF08FF">
      <w:pPr>
        <w:ind w:firstLineChars="200" w:firstLine="480"/>
        <w:rPr>
          <w:rFonts w:ascii="宋体" w:hAnsi="宋体"/>
          <w:sz w:val="24"/>
        </w:rPr>
      </w:pPr>
      <w:r w:rsidRPr="00FE0E6A">
        <w:rPr>
          <w:rFonts w:ascii="宋体" w:hAnsi="宋体"/>
          <w:sz w:val="24"/>
        </w:rPr>
        <w:t>end</w:t>
      </w:r>
    </w:p>
    <w:p w14:paraId="108851EC"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企业总工资</w:t>
      </w:r>
    </w:p>
    <w:p w14:paraId="58BB7C69" w14:textId="77777777" w:rsidR="00CF08FF" w:rsidRPr="00FE0E6A" w:rsidRDefault="00CF08FF" w:rsidP="00CF08FF">
      <w:pPr>
        <w:ind w:firstLineChars="200" w:firstLine="480"/>
        <w:rPr>
          <w:rFonts w:ascii="宋体" w:hAnsi="宋体"/>
          <w:sz w:val="24"/>
        </w:rPr>
      </w:pPr>
      <w:r w:rsidRPr="00FE0E6A">
        <w:rPr>
          <w:rFonts w:ascii="宋体" w:hAnsi="宋体"/>
          <w:sz w:val="24"/>
        </w:rPr>
        <w:t>zgz=sum(sum(A));</w:t>
      </w:r>
    </w:p>
    <w:p w14:paraId="2BA0B265"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企业月平均工资</w:t>
      </w:r>
    </w:p>
    <w:p w14:paraId="4EE895E5" w14:textId="77777777" w:rsidR="00CF08FF" w:rsidRPr="00FE0E6A" w:rsidRDefault="00CF08FF" w:rsidP="00CF08FF">
      <w:pPr>
        <w:ind w:firstLineChars="200" w:firstLine="480"/>
        <w:rPr>
          <w:rFonts w:ascii="宋体" w:hAnsi="宋体"/>
          <w:sz w:val="24"/>
        </w:rPr>
      </w:pPr>
      <w:r w:rsidRPr="00FE0E6A">
        <w:rPr>
          <w:rFonts w:ascii="宋体" w:hAnsi="宋体"/>
          <w:sz w:val="24"/>
        </w:rPr>
        <w:t>ypjgz=zgz/zrs;</w:t>
      </w:r>
    </w:p>
    <w:p w14:paraId="4BCB5DCA"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总人数</w:t>
      </w:r>
    </w:p>
    <w:p w14:paraId="53D9E1ED" w14:textId="77777777" w:rsidR="00CF08FF" w:rsidRPr="00FE0E6A" w:rsidRDefault="00CF08FF" w:rsidP="00CF08FF">
      <w:pPr>
        <w:ind w:firstLineChars="200" w:firstLine="480"/>
        <w:rPr>
          <w:rFonts w:ascii="宋体" w:hAnsi="宋体"/>
          <w:sz w:val="24"/>
        </w:rPr>
      </w:pPr>
      <w:r w:rsidRPr="00FE0E6A">
        <w:rPr>
          <w:rFonts w:ascii="宋体" w:hAnsi="宋体"/>
          <w:sz w:val="24"/>
        </w:rPr>
        <w:t>C=[282   263   242   226   221   194   135   101];</w:t>
      </w:r>
    </w:p>
    <w:p w14:paraId="68BD2F3D"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各类工资</w:t>
      </w:r>
    </w:p>
    <w:p w14:paraId="3CCA37D0" w14:textId="77777777" w:rsidR="00CF08FF" w:rsidRPr="00FE0E6A" w:rsidRDefault="00CF08FF" w:rsidP="00CF08FF">
      <w:pPr>
        <w:ind w:firstLineChars="200" w:firstLine="480"/>
        <w:rPr>
          <w:rFonts w:ascii="宋体" w:hAnsi="宋体"/>
          <w:sz w:val="24"/>
        </w:rPr>
      </w:pPr>
      <w:r w:rsidRPr="00FE0E6A">
        <w:rPr>
          <w:rFonts w:ascii="宋体" w:hAnsi="宋体"/>
          <w:sz w:val="24"/>
        </w:rPr>
        <w:t>D=[ 92463</w:t>
      </w:r>
      <w:r w:rsidRPr="00FE0E6A">
        <w:rPr>
          <w:rFonts w:ascii="宋体" w:hAnsi="宋体"/>
          <w:sz w:val="24"/>
        </w:rPr>
        <w:tab/>
        <w:t>288667.5</w:t>
      </w:r>
      <w:r w:rsidRPr="00FE0E6A">
        <w:rPr>
          <w:rFonts w:ascii="宋体" w:hAnsi="宋体"/>
          <w:sz w:val="24"/>
        </w:rPr>
        <w:tab/>
        <w:t>58487       43992       3249.5      0       0       0</w:t>
      </w:r>
    </w:p>
    <w:p w14:paraId="34CBFBAF"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44982</w:t>
      </w:r>
      <w:r w:rsidRPr="00FE0E6A">
        <w:rPr>
          <w:rFonts w:ascii="宋体" w:hAnsi="宋体"/>
          <w:sz w:val="24"/>
        </w:rPr>
        <w:tab/>
        <w:t>143459      211453      115479      19497       1124.8</w:t>
      </w:r>
      <w:r w:rsidRPr="00FE0E6A">
        <w:rPr>
          <w:rFonts w:ascii="宋体" w:hAnsi="宋体"/>
          <w:sz w:val="24"/>
        </w:rPr>
        <w:tab/>
        <w:t>0       0</w:t>
      </w:r>
    </w:p>
    <w:p w14:paraId="1083293E"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55984       186708.5</w:t>
      </w:r>
      <w:r w:rsidRPr="00FE0E6A">
        <w:rPr>
          <w:rFonts w:ascii="宋体" w:hAnsi="宋体"/>
          <w:sz w:val="24"/>
        </w:rPr>
        <w:tab/>
        <w:t>261202.5</w:t>
      </w:r>
      <w:r w:rsidRPr="00FE0E6A">
        <w:rPr>
          <w:rFonts w:ascii="宋体" w:hAnsi="宋体"/>
          <w:sz w:val="24"/>
        </w:rPr>
        <w:tab/>
        <w:t>77988       22497</w:t>
      </w:r>
      <w:r w:rsidRPr="00FE0E6A">
        <w:rPr>
          <w:rFonts w:ascii="宋体" w:hAnsi="宋体"/>
          <w:sz w:val="24"/>
        </w:rPr>
        <w:tab/>
        <w:t>8999</w:t>
      </w:r>
      <w:r w:rsidRPr="00FE0E6A">
        <w:rPr>
          <w:rFonts w:ascii="宋体" w:hAnsi="宋体"/>
          <w:sz w:val="24"/>
        </w:rPr>
        <w:tab/>
        <w:t>0</w:t>
      </w:r>
    </w:p>
    <w:p w14:paraId="12D1D9A3"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1924.5      166460      228210      116980      59990</w:t>
      </w:r>
      <w:r w:rsidRPr="00FE0E6A">
        <w:rPr>
          <w:rFonts w:ascii="宋体" w:hAnsi="宋体"/>
          <w:sz w:val="24"/>
        </w:rPr>
        <w:tab/>
        <w:t>18000</w:t>
      </w:r>
      <w:r w:rsidRPr="00FE0E6A">
        <w:rPr>
          <w:rFonts w:ascii="宋体" w:hAnsi="宋体"/>
          <w:sz w:val="24"/>
        </w:rPr>
        <w:tab/>
        <w:t>13000</w:t>
      </w:r>
    </w:p>
    <w:p w14:paraId="1796F8D7"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0           96730       236460      178720      78740</w:t>
      </w:r>
      <w:r w:rsidRPr="00FE0E6A">
        <w:rPr>
          <w:rFonts w:ascii="宋体" w:hAnsi="宋体"/>
          <w:sz w:val="24"/>
        </w:rPr>
        <w:tab/>
        <w:t>58490</w:t>
      </w:r>
      <w:r w:rsidRPr="00FE0E6A">
        <w:rPr>
          <w:rFonts w:ascii="宋体" w:hAnsi="宋体"/>
          <w:sz w:val="24"/>
        </w:rPr>
        <w:tab/>
        <w:t>19500</w:t>
      </w:r>
    </w:p>
    <w:p w14:paraId="15D5138B"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5250        71980       87980       207970      153730</w:t>
      </w:r>
      <w:r w:rsidRPr="00FE0E6A">
        <w:rPr>
          <w:rFonts w:ascii="宋体" w:hAnsi="宋体"/>
          <w:sz w:val="24"/>
        </w:rPr>
        <w:tab/>
        <w:t>80990</w:t>
      </w:r>
      <w:r w:rsidRPr="00FE0E6A">
        <w:rPr>
          <w:rFonts w:ascii="宋体" w:hAnsi="宋体"/>
          <w:sz w:val="24"/>
        </w:rPr>
        <w:tab/>
        <w:t>26000</w:t>
      </w:r>
    </w:p>
    <w:p w14:paraId="2A5B8142"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12250       51740       79740       142980      78740</w:t>
      </w:r>
      <w:r w:rsidRPr="00FE0E6A">
        <w:rPr>
          <w:rFonts w:ascii="宋体" w:hAnsi="宋体"/>
          <w:sz w:val="24"/>
        </w:rPr>
        <w:tab/>
        <w:t>36000</w:t>
      </w:r>
      <w:r w:rsidRPr="00FE0E6A">
        <w:rPr>
          <w:rFonts w:ascii="宋体" w:hAnsi="宋体"/>
          <w:sz w:val="24"/>
        </w:rPr>
        <w:tab/>
        <w:t>19500</w:t>
      </w:r>
    </w:p>
    <w:p w14:paraId="137A7894"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0       10500       38240       74240       120230      26250</w:t>
      </w:r>
      <w:r w:rsidRPr="00FE0E6A">
        <w:rPr>
          <w:rFonts w:ascii="宋体" w:hAnsi="宋体"/>
          <w:sz w:val="24"/>
        </w:rPr>
        <w:tab/>
        <w:t>31500</w:t>
      </w:r>
      <w:r w:rsidRPr="00FE0E6A">
        <w:rPr>
          <w:rFonts w:ascii="宋体" w:hAnsi="宋体"/>
          <w:sz w:val="24"/>
        </w:rPr>
        <w:tab/>
        <w:t>0];</w:t>
      </w:r>
    </w:p>
    <w:p w14:paraId="5C7070B3"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总工资</w:t>
      </w:r>
    </w:p>
    <w:p w14:paraId="60A05FF0" w14:textId="77777777" w:rsidR="00CF08FF" w:rsidRPr="00FE0E6A" w:rsidRDefault="00CF08FF" w:rsidP="00CF08FF">
      <w:pPr>
        <w:ind w:firstLineChars="200" w:firstLine="480"/>
        <w:rPr>
          <w:rFonts w:ascii="宋体" w:hAnsi="宋体"/>
          <w:sz w:val="24"/>
        </w:rPr>
      </w:pPr>
      <w:r w:rsidRPr="00FE0E6A">
        <w:rPr>
          <w:rFonts w:ascii="宋体" w:hAnsi="宋体"/>
          <w:sz w:val="24"/>
        </w:rPr>
        <w:t>E=zeros(1,8);</w:t>
      </w:r>
    </w:p>
    <w:p w14:paraId="038D5D06" w14:textId="77777777" w:rsidR="00CF08FF" w:rsidRPr="00FE0E6A" w:rsidRDefault="00CF08FF" w:rsidP="00CF08FF">
      <w:pPr>
        <w:ind w:firstLineChars="200" w:firstLine="480"/>
        <w:rPr>
          <w:rFonts w:ascii="宋体" w:hAnsi="宋体"/>
          <w:sz w:val="24"/>
        </w:rPr>
      </w:pPr>
      <w:r w:rsidRPr="00FE0E6A">
        <w:rPr>
          <w:rFonts w:ascii="宋体" w:hAnsi="宋体"/>
          <w:sz w:val="24"/>
        </w:rPr>
        <w:t>for i=1:8</w:t>
      </w:r>
    </w:p>
    <w:p w14:paraId="613652B2"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E(i)=sum(D(i,:));</w:t>
      </w:r>
    </w:p>
    <w:p w14:paraId="7C0F543F" w14:textId="77777777" w:rsidR="00CF08FF" w:rsidRPr="00FE0E6A" w:rsidRDefault="00CF08FF" w:rsidP="00CF08FF">
      <w:pPr>
        <w:ind w:firstLineChars="200" w:firstLine="480"/>
        <w:rPr>
          <w:rFonts w:ascii="宋体" w:hAnsi="宋体"/>
          <w:sz w:val="24"/>
        </w:rPr>
      </w:pPr>
      <w:r w:rsidRPr="00FE0E6A">
        <w:rPr>
          <w:rFonts w:ascii="宋体" w:hAnsi="宋体"/>
          <w:sz w:val="24"/>
        </w:rPr>
        <w:t>end</w:t>
      </w:r>
    </w:p>
    <w:p w14:paraId="731FF011"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职工工资</w:t>
      </w:r>
    </w:p>
    <w:p w14:paraId="2B49ADB2" w14:textId="77777777" w:rsidR="00CF08FF" w:rsidRPr="00FE0E6A" w:rsidRDefault="00CF08FF" w:rsidP="00CF08FF">
      <w:pPr>
        <w:ind w:firstLineChars="200" w:firstLine="480"/>
        <w:rPr>
          <w:rFonts w:ascii="宋体" w:hAnsi="宋体"/>
          <w:sz w:val="24"/>
        </w:rPr>
      </w:pPr>
      <w:r w:rsidRPr="00FE0E6A">
        <w:rPr>
          <w:rFonts w:ascii="宋体" w:hAnsi="宋体"/>
          <w:sz w:val="24"/>
        </w:rPr>
        <w:t>for i=1:8</w:t>
      </w:r>
    </w:p>
    <w:p w14:paraId="44994055" w14:textId="77777777" w:rsidR="00CF08FF" w:rsidRPr="00FE0E6A" w:rsidRDefault="00CF08FF" w:rsidP="00CF08FF">
      <w:pPr>
        <w:ind w:firstLineChars="200" w:firstLine="480"/>
        <w:rPr>
          <w:rFonts w:ascii="宋体" w:hAnsi="宋体"/>
          <w:sz w:val="24"/>
        </w:rPr>
      </w:pPr>
      <w:r w:rsidRPr="00FE0E6A">
        <w:rPr>
          <w:rFonts w:ascii="宋体" w:hAnsi="宋体"/>
          <w:sz w:val="24"/>
        </w:rPr>
        <w:t xml:space="preserve">    F(i)=E(i)/C(i);</w:t>
      </w:r>
    </w:p>
    <w:p w14:paraId="4645DF56" w14:textId="77777777" w:rsidR="00CF08FF" w:rsidRPr="00FE0E6A" w:rsidRDefault="00CF08FF" w:rsidP="00CF08FF">
      <w:pPr>
        <w:ind w:firstLineChars="200" w:firstLine="480"/>
        <w:rPr>
          <w:rFonts w:ascii="宋体" w:hAnsi="宋体"/>
          <w:sz w:val="24"/>
        </w:rPr>
      </w:pPr>
      <w:r w:rsidRPr="00FE0E6A">
        <w:rPr>
          <w:rFonts w:ascii="宋体" w:hAnsi="宋体"/>
          <w:sz w:val="24"/>
        </w:rPr>
        <w:t>end</w:t>
      </w:r>
    </w:p>
    <w:p w14:paraId="0195B3A6"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职工平均工资与企业平均工资之比</w:t>
      </w:r>
    </w:p>
    <w:p w14:paraId="67198CC4" w14:textId="77777777" w:rsidR="00CF08FF" w:rsidRPr="00FE0E6A" w:rsidRDefault="00CF08FF" w:rsidP="00CF08FF">
      <w:pPr>
        <w:ind w:firstLineChars="200" w:firstLine="480"/>
        <w:rPr>
          <w:rFonts w:ascii="宋体" w:hAnsi="宋体"/>
          <w:sz w:val="24"/>
        </w:rPr>
      </w:pPr>
      <w:r w:rsidRPr="00FE0E6A">
        <w:rPr>
          <w:rFonts w:ascii="宋体" w:hAnsi="宋体"/>
          <w:sz w:val="24"/>
        </w:rPr>
        <w:t>lamda=F./ypjgz</w:t>
      </w:r>
    </w:p>
    <w:p w14:paraId="5A3A3483" w14:textId="77777777" w:rsidR="00CF08FF" w:rsidRPr="00FE0E6A" w:rsidRDefault="00CF08FF" w:rsidP="00CF08FF">
      <w:pPr>
        <w:ind w:firstLineChars="200" w:firstLine="480"/>
        <w:rPr>
          <w:rFonts w:ascii="宋体" w:hAnsi="宋体" w:hint="eastAsia"/>
          <w:sz w:val="24"/>
        </w:rPr>
      </w:pPr>
    </w:p>
    <w:p w14:paraId="05FD6DD2" w14:textId="77777777" w:rsidR="00CF08FF" w:rsidRPr="00FE0E6A" w:rsidRDefault="00CF08FF" w:rsidP="00CF08FF">
      <w:pPr>
        <w:ind w:firstLineChars="200" w:firstLine="480"/>
        <w:rPr>
          <w:rFonts w:ascii="宋体" w:hAnsi="宋体"/>
          <w:sz w:val="24"/>
        </w:rPr>
      </w:pPr>
    </w:p>
    <w:p w14:paraId="666AB7CD" w14:textId="77777777" w:rsidR="00CF08FF" w:rsidRPr="00FE0E6A" w:rsidRDefault="00CF08FF" w:rsidP="00CF08FF">
      <w:pPr>
        <w:ind w:firstLineChars="200" w:firstLine="480"/>
        <w:rPr>
          <w:rFonts w:ascii="宋体" w:hAnsi="宋体" w:hint="eastAsia"/>
          <w:sz w:val="24"/>
        </w:rPr>
      </w:pPr>
    </w:p>
    <w:p w14:paraId="271A1B40" w14:textId="77777777" w:rsidR="00CF08FF" w:rsidRPr="00FE0E6A" w:rsidRDefault="00CF08FF" w:rsidP="00CF08FF">
      <w:pPr>
        <w:ind w:firstLineChars="200" w:firstLine="480"/>
        <w:rPr>
          <w:rFonts w:ascii="宋体" w:hAnsi="宋体" w:hint="eastAsia"/>
          <w:sz w:val="24"/>
        </w:rPr>
      </w:pPr>
    </w:p>
    <w:p w14:paraId="2F942FAE" w14:textId="77777777" w:rsidR="00CF08FF" w:rsidRPr="00FE0E6A" w:rsidRDefault="00CF08FF" w:rsidP="00CF08FF">
      <w:pPr>
        <w:ind w:firstLineChars="200" w:firstLine="480"/>
        <w:rPr>
          <w:rFonts w:ascii="宋体" w:hAnsi="宋体" w:hint="eastAsia"/>
          <w:sz w:val="24"/>
        </w:rPr>
      </w:pPr>
    </w:p>
    <w:p w14:paraId="62F60059" w14:textId="77777777" w:rsidR="00CF08FF" w:rsidRPr="00FE0E6A" w:rsidRDefault="00CF08FF" w:rsidP="00CF08FF">
      <w:pPr>
        <w:ind w:firstLineChars="200" w:firstLine="480"/>
        <w:rPr>
          <w:rFonts w:ascii="宋体" w:hAnsi="宋体" w:hint="eastAsia"/>
          <w:sz w:val="24"/>
        </w:rPr>
      </w:pPr>
    </w:p>
    <w:p w14:paraId="127843E1" w14:textId="77777777" w:rsidR="00CF08FF" w:rsidRPr="00FE0E6A" w:rsidRDefault="00CF08FF" w:rsidP="00CF08FF">
      <w:pPr>
        <w:ind w:firstLineChars="200" w:firstLine="480"/>
        <w:rPr>
          <w:rFonts w:ascii="宋体" w:hAnsi="宋体" w:hint="eastAsia"/>
          <w:sz w:val="24"/>
        </w:rPr>
      </w:pPr>
    </w:p>
    <w:p w14:paraId="2AD0D7A5" w14:textId="77777777" w:rsidR="00CF08FF" w:rsidRPr="00FE0E6A" w:rsidRDefault="00CF08FF" w:rsidP="00CF08FF">
      <w:pPr>
        <w:ind w:firstLineChars="200" w:firstLine="480"/>
        <w:rPr>
          <w:rFonts w:ascii="宋体" w:hAnsi="宋体" w:hint="eastAsia"/>
          <w:sz w:val="24"/>
        </w:rPr>
      </w:pPr>
    </w:p>
    <w:p w14:paraId="28EDA4AB" w14:textId="77777777" w:rsidR="00CF08FF" w:rsidRDefault="00CF08FF" w:rsidP="00CF08FF">
      <w:pPr>
        <w:ind w:firstLineChars="200" w:firstLine="480"/>
        <w:rPr>
          <w:rFonts w:ascii="宋体" w:hAnsi="宋体" w:hint="eastAsia"/>
          <w:sz w:val="24"/>
        </w:rPr>
      </w:pPr>
      <w:r>
        <w:rPr>
          <w:rFonts w:ascii="宋体" w:hAnsi="宋体" w:hint="eastAsia"/>
          <w:sz w:val="24"/>
        </w:rPr>
        <w:t>程序6</w:t>
      </w:r>
      <w:r w:rsidRPr="00FE0E6A">
        <w:rPr>
          <w:rFonts w:ascii="宋体" w:hAnsi="宋体" w:hint="eastAsia"/>
          <w:sz w:val="24"/>
        </w:rPr>
        <w:t>：</w:t>
      </w:r>
    </w:p>
    <w:p w14:paraId="3FD2F1CA" w14:textId="77777777" w:rsidR="00CF08FF" w:rsidRPr="00FE0E6A" w:rsidRDefault="00CF08FF" w:rsidP="00CF08FF">
      <w:pPr>
        <w:ind w:firstLineChars="200" w:firstLine="480"/>
        <w:rPr>
          <w:rFonts w:ascii="宋体" w:hAnsi="宋体" w:hint="eastAsia"/>
          <w:sz w:val="24"/>
        </w:rPr>
      </w:pPr>
    </w:p>
    <w:p w14:paraId="1A9298AB" w14:textId="77777777" w:rsidR="00CF08FF" w:rsidRPr="00FE0E6A" w:rsidRDefault="00CF08FF" w:rsidP="00CF08FF">
      <w:pPr>
        <w:ind w:firstLineChars="200" w:firstLine="480"/>
        <w:rPr>
          <w:rFonts w:ascii="宋体" w:hAnsi="宋体"/>
          <w:sz w:val="24"/>
        </w:rPr>
      </w:pPr>
      <w:r w:rsidRPr="00FE0E6A">
        <w:rPr>
          <w:rFonts w:ascii="宋体" w:hAnsi="宋体"/>
          <w:sz w:val="24"/>
        </w:rPr>
        <w:t>clc;clear all;</w:t>
      </w:r>
    </w:p>
    <w:p w14:paraId="04F79A23"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职工工资与企业平均工资之比</w:t>
      </w:r>
    </w:p>
    <w:p w14:paraId="29E0E52B" w14:textId="77777777" w:rsidR="00CF08FF" w:rsidRPr="00FE0E6A" w:rsidRDefault="00CF08FF" w:rsidP="00CF08FF">
      <w:pPr>
        <w:ind w:firstLineChars="200" w:firstLine="480"/>
        <w:rPr>
          <w:rFonts w:ascii="宋体" w:hAnsi="宋体"/>
          <w:sz w:val="24"/>
        </w:rPr>
      </w:pPr>
      <w:r w:rsidRPr="00FE0E6A">
        <w:rPr>
          <w:rFonts w:ascii="宋体" w:hAnsi="宋体"/>
          <w:sz w:val="24"/>
        </w:rPr>
        <w:t>lamda=[0.66923632916707,0.79000573106575,0.98251446091451,1.03695429959553,1.17280415012949,1.26661444279205,1.20871012299525,1.15508200600593];</w:t>
      </w:r>
    </w:p>
    <w:p w14:paraId="33C45BCB"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各年龄段以数值表示</w:t>
      </w:r>
    </w:p>
    <w:p w14:paraId="0F0244EE" w14:textId="77777777" w:rsidR="00CF08FF" w:rsidRPr="00FE0E6A" w:rsidRDefault="00CF08FF" w:rsidP="00CF08FF">
      <w:pPr>
        <w:ind w:firstLineChars="200" w:firstLine="480"/>
        <w:rPr>
          <w:rFonts w:ascii="宋体" w:hAnsi="宋体"/>
          <w:sz w:val="24"/>
        </w:rPr>
      </w:pPr>
      <w:r w:rsidRPr="00FE0E6A">
        <w:rPr>
          <w:rFonts w:ascii="宋体" w:hAnsi="宋体"/>
          <w:sz w:val="24"/>
        </w:rPr>
        <w:t>t=1:8;</w:t>
      </w:r>
    </w:p>
    <w:p w14:paraId="651B0B31" w14:textId="77777777" w:rsidR="00CF08FF" w:rsidRPr="00FE0E6A" w:rsidRDefault="00CF08FF" w:rsidP="00CF08FF">
      <w:pPr>
        <w:ind w:firstLineChars="200" w:firstLine="480"/>
        <w:rPr>
          <w:rFonts w:ascii="宋体" w:hAnsi="宋体" w:hint="eastAsia"/>
          <w:sz w:val="24"/>
        </w:rPr>
      </w:pPr>
      <w:r w:rsidRPr="00FE0E6A">
        <w:rPr>
          <w:rFonts w:ascii="宋体" w:hAnsi="宋体" w:hint="eastAsia"/>
          <w:sz w:val="24"/>
        </w:rPr>
        <w:t>%根据图像分析,各年龄段职工工资与企业平均工资之比和年龄段存在二次函数关系,下面我们做回归分析;</w:t>
      </w:r>
    </w:p>
    <w:p w14:paraId="5989417F" w14:textId="77777777" w:rsidR="00CF08FF" w:rsidRPr="00FE0E6A" w:rsidRDefault="00CF08FF" w:rsidP="00CF08FF">
      <w:pPr>
        <w:ind w:firstLineChars="200" w:firstLine="480"/>
        <w:rPr>
          <w:rFonts w:ascii="宋体" w:hAnsi="宋体"/>
          <w:sz w:val="24"/>
        </w:rPr>
      </w:pPr>
      <w:r w:rsidRPr="00FE0E6A">
        <w:rPr>
          <w:rFonts w:ascii="宋体" w:hAnsi="宋体"/>
          <w:sz w:val="24"/>
        </w:rPr>
        <w:t>X=[ones(8,1),t',(t').^2];</w:t>
      </w:r>
    </w:p>
    <w:p w14:paraId="01A29828" w14:textId="77777777" w:rsidR="00CF08FF" w:rsidRPr="00FE0E6A" w:rsidRDefault="00CF08FF" w:rsidP="00CF08FF">
      <w:pPr>
        <w:ind w:firstLineChars="200" w:firstLine="480"/>
        <w:rPr>
          <w:rFonts w:ascii="宋体" w:hAnsi="宋体"/>
          <w:sz w:val="24"/>
        </w:rPr>
      </w:pPr>
      <w:r w:rsidRPr="00FE0E6A">
        <w:rPr>
          <w:rFonts w:ascii="宋体" w:hAnsi="宋体"/>
          <w:sz w:val="24"/>
        </w:rPr>
        <w:t>[b,bint,r,rint,stats]=regress(lamda',X)</w:t>
      </w:r>
    </w:p>
    <w:p w14:paraId="55B3E30A" w14:textId="77777777" w:rsidR="00CF08FF" w:rsidRPr="00FE0E6A" w:rsidRDefault="00CF08FF" w:rsidP="00CF08FF">
      <w:pPr>
        <w:ind w:firstLineChars="200" w:firstLine="480"/>
        <w:rPr>
          <w:rFonts w:ascii="宋体" w:hAnsi="宋体"/>
          <w:sz w:val="24"/>
        </w:rPr>
      </w:pPr>
      <w:r w:rsidRPr="00FE0E6A">
        <w:rPr>
          <w:rFonts w:ascii="宋体" w:hAnsi="宋体"/>
          <w:sz w:val="24"/>
        </w:rPr>
        <w:t>t1=1:15;</w:t>
      </w:r>
    </w:p>
    <w:p w14:paraId="7119CC6D" w14:textId="77777777" w:rsidR="00CF08FF" w:rsidRPr="00FE0E6A" w:rsidRDefault="00CF08FF" w:rsidP="00CF08FF">
      <w:pPr>
        <w:ind w:firstLineChars="200" w:firstLine="480"/>
        <w:rPr>
          <w:rFonts w:ascii="宋体" w:hAnsi="宋体"/>
          <w:sz w:val="24"/>
        </w:rPr>
      </w:pPr>
      <w:r w:rsidRPr="00FE0E6A">
        <w:rPr>
          <w:rFonts w:ascii="宋体" w:hAnsi="宋体"/>
          <w:sz w:val="24"/>
        </w:rPr>
        <w:t>f=0.41766968786137+0.23934699894421*t1-0.01801925452067*t1.^2;</w:t>
      </w:r>
    </w:p>
    <w:p w14:paraId="05C45615" w14:textId="77777777" w:rsidR="00CF08FF" w:rsidRPr="00FE0E6A" w:rsidRDefault="00CF08FF" w:rsidP="00CF08FF">
      <w:pPr>
        <w:ind w:firstLineChars="200" w:firstLine="480"/>
        <w:rPr>
          <w:rFonts w:ascii="宋体" w:hAnsi="宋体"/>
          <w:sz w:val="24"/>
        </w:rPr>
      </w:pPr>
      <w:r w:rsidRPr="00FE0E6A">
        <w:rPr>
          <w:rFonts w:ascii="宋体" w:hAnsi="宋体"/>
          <w:sz w:val="24"/>
        </w:rPr>
        <w:t>plot(t,lamda,'o',t1,f);</w:t>
      </w:r>
    </w:p>
    <w:p w14:paraId="58270712" w14:textId="77777777" w:rsidR="00CF08FF" w:rsidRPr="00FE0E6A" w:rsidRDefault="00CF08FF" w:rsidP="00CF08FF">
      <w:pPr>
        <w:ind w:firstLineChars="200" w:firstLine="480"/>
        <w:rPr>
          <w:rFonts w:ascii="宋体" w:hAnsi="宋体" w:hint="eastAsia"/>
          <w:sz w:val="24"/>
        </w:rPr>
      </w:pPr>
      <w:r>
        <w:rPr>
          <w:rFonts w:ascii="宋体" w:hAnsi="宋体" w:hint="eastAsia"/>
          <w:sz w:val="24"/>
        </w:rPr>
        <w:t>f=f(9)</w:t>
      </w:r>
    </w:p>
    <w:p w14:paraId="6C471427" w14:textId="77777777" w:rsidR="00CF08FF" w:rsidRPr="00FE0E6A" w:rsidRDefault="00CF08FF" w:rsidP="00CF08FF">
      <w:pPr>
        <w:ind w:firstLineChars="200" w:firstLine="480"/>
        <w:rPr>
          <w:rFonts w:hint="eastAsia"/>
          <w:sz w:val="24"/>
        </w:rPr>
      </w:pPr>
    </w:p>
    <w:p w14:paraId="7DDD1B78" w14:textId="77777777" w:rsidR="00CF08FF" w:rsidRPr="00FE0E6A" w:rsidRDefault="00CF08FF" w:rsidP="00CF08FF">
      <w:pPr>
        <w:ind w:firstLineChars="200" w:firstLine="480"/>
        <w:rPr>
          <w:rFonts w:ascii="宋体" w:hAnsi="宋体" w:hint="eastAsia"/>
          <w:sz w:val="24"/>
        </w:rPr>
      </w:pPr>
    </w:p>
    <w:p w14:paraId="2673BBD0" w14:textId="77777777" w:rsidR="00CF08FF" w:rsidRPr="00FE0E6A" w:rsidRDefault="00CF08FF" w:rsidP="00CF08FF">
      <w:pPr>
        <w:ind w:firstLineChars="200" w:firstLine="480"/>
        <w:rPr>
          <w:rFonts w:ascii="宋体" w:hAnsi="宋体" w:hint="eastAsia"/>
          <w:sz w:val="24"/>
        </w:rPr>
      </w:pPr>
    </w:p>
    <w:p w14:paraId="40F8DFB9" w14:textId="77777777" w:rsidR="00CF08FF" w:rsidRPr="00FE0E6A" w:rsidRDefault="00CF08FF" w:rsidP="00CF08FF">
      <w:pPr>
        <w:ind w:firstLineChars="200" w:firstLine="480"/>
        <w:rPr>
          <w:rFonts w:ascii="宋体" w:hAnsi="宋体" w:hint="eastAsia"/>
          <w:sz w:val="24"/>
        </w:rPr>
      </w:pPr>
      <w:r>
        <w:rPr>
          <w:rFonts w:ascii="宋体" w:hAnsi="宋体" w:hint="eastAsia"/>
          <w:sz w:val="24"/>
        </w:rPr>
        <w:t>程序7</w:t>
      </w:r>
      <w:r w:rsidRPr="00FE0E6A">
        <w:rPr>
          <w:rFonts w:ascii="宋体" w:hAnsi="宋体" w:hint="eastAsia"/>
          <w:sz w:val="24"/>
        </w:rPr>
        <w:t>：</w:t>
      </w:r>
    </w:p>
    <w:p w14:paraId="26AB88C9" w14:textId="77777777" w:rsidR="00CF08FF" w:rsidRPr="00FE0E6A" w:rsidRDefault="00CF08FF" w:rsidP="00CF08FF">
      <w:pPr>
        <w:ind w:firstLineChars="200" w:firstLine="480"/>
        <w:rPr>
          <w:rFonts w:ascii="宋体" w:hAnsi="宋体" w:cs="宋体" w:hint="eastAsia"/>
          <w:sz w:val="24"/>
        </w:rPr>
      </w:pPr>
      <w:r w:rsidRPr="00FE0E6A">
        <w:rPr>
          <w:rFonts w:ascii="宋体" w:hAnsi="宋体" w:cs="宋体" w:hint="eastAsia"/>
          <w:sz w:val="24"/>
        </w:rPr>
        <w:t>function f=FU(c1,m,w) %基础养老金</w:t>
      </w:r>
    </w:p>
    <w:p w14:paraId="1DAB52ED" w14:textId="77777777" w:rsidR="00CF08FF" w:rsidRPr="00FE0E6A" w:rsidRDefault="00CF08FF" w:rsidP="00CF08FF">
      <w:pPr>
        <w:ind w:firstLineChars="200" w:firstLine="480"/>
        <w:rPr>
          <w:rFonts w:ascii="宋体" w:hAnsi="宋体" w:cs="宋体"/>
          <w:sz w:val="24"/>
        </w:rPr>
      </w:pPr>
      <w:r w:rsidRPr="00FE0E6A">
        <w:rPr>
          <w:rFonts w:ascii="宋体" w:hAnsi="宋体" w:cs="宋体"/>
          <w:sz w:val="24"/>
        </w:rPr>
        <w:t>q=sum(w*5);</w:t>
      </w:r>
    </w:p>
    <w:p w14:paraId="509901A6" w14:textId="77777777" w:rsidR="00CF08FF" w:rsidRPr="00FE0E6A" w:rsidRDefault="00CF08FF" w:rsidP="00CF08FF">
      <w:pPr>
        <w:ind w:firstLineChars="200" w:firstLine="480"/>
        <w:rPr>
          <w:rFonts w:ascii="宋体" w:hAnsi="宋体" w:cs="宋体" w:hint="eastAsia"/>
          <w:sz w:val="24"/>
        </w:rPr>
      </w:pPr>
      <w:r w:rsidRPr="00FE0E6A">
        <w:rPr>
          <w:rFonts w:ascii="宋体" w:hAnsi="宋体" w:cs="宋体" w:hint="eastAsia"/>
          <w:sz w:val="24"/>
        </w:rPr>
        <w:t>f=[c1/12+c1*q/(12*m)]/2*m*0.01; %w为缴费指数，c1为退休前一年职工平均工资，m为企业和职工实际缴纳基本养老保险费得年限</w:t>
      </w:r>
    </w:p>
    <w:p w14:paraId="18E115F3" w14:textId="77777777" w:rsidR="00CF08FF" w:rsidRPr="00FE0E6A" w:rsidRDefault="00CF08FF" w:rsidP="00CF08FF">
      <w:pPr>
        <w:ind w:firstLineChars="200" w:firstLine="480"/>
        <w:rPr>
          <w:rFonts w:ascii="宋体" w:hAnsi="宋体"/>
          <w:sz w:val="24"/>
        </w:rPr>
      </w:pPr>
    </w:p>
    <w:p w14:paraId="0E13BA30" w14:textId="77777777" w:rsidR="00CF08FF" w:rsidRPr="00FE0E6A" w:rsidRDefault="00CF08FF" w:rsidP="00CF08FF">
      <w:pPr>
        <w:ind w:firstLineChars="200" w:firstLine="480"/>
        <w:rPr>
          <w:rFonts w:ascii="宋体" w:hAnsi="宋体" w:hint="eastAsia"/>
          <w:sz w:val="24"/>
        </w:rPr>
      </w:pPr>
    </w:p>
    <w:p w14:paraId="25DA6BAD" w14:textId="77777777" w:rsidR="00CF08FF" w:rsidRPr="00FE0E6A" w:rsidRDefault="00CF08FF" w:rsidP="00CF08FF">
      <w:pPr>
        <w:ind w:firstLineChars="200" w:firstLine="480"/>
        <w:rPr>
          <w:rFonts w:ascii="宋体" w:hAnsi="宋体" w:hint="eastAsia"/>
          <w:sz w:val="24"/>
        </w:rPr>
      </w:pPr>
    </w:p>
    <w:p w14:paraId="47619414" w14:textId="77777777" w:rsidR="00CF08FF" w:rsidRPr="00FE0E6A" w:rsidRDefault="00CF08FF" w:rsidP="00CF08FF">
      <w:pPr>
        <w:ind w:firstLineChars="200" w:firstLine="480"/>
        <w:rPr>
          <w:rFonts w:ascii="宋体" w:hAnsi="宋体" w:hint="eastAsia"/>
          <w:sz w:val="24"/>
        </w:rPr>
      </w:pPr>
    </w:p>
    <w:p w14:paraId="057AA101" w14:textId="77777777" w:rsidR="00CF08FF" w:rsidRPr="00FE0E6A" w:rsidRDefault="00CF08FF" w:rsidP="00CF08FF">
      <w:pPr>
        <w:ind w:firstLineChars="200" w:firstLine="480"/>
        <w:rPr>
          <w:rFonts w:ascii="宋体" w:hAnsi="宋体" w:hint="eastAsia"/>
          <w:sz w:val="24"/>
        </w:rPr>
      </w:pPr>
    </w:p>
    <w:p w14:paraId="4C7F5FC1" w14:textId="77777777" w:rsidR="00CF08FF" w:rsidRPr="00FE0E6A" w:rsidRDefault="00CF08FF" w:rsidP="00CF08FF">
      <w:pPr>
        <w:ind w:firstLineChars="200" w:firstLine="480"/>
        <w:rPr>
          <w:rFonts w:ascii="宋体" w:hAnsi="宋体" w:hint="eastAsia"/>
          <w:sz w:val="24"/>
        </w:rPr>
      </w:pPr>
    </w:p>
    <w:p w14:paraId="4D895863" w14:textId="77777777" w:rsidR="00CF08FF" w:rsidRPr="00FE0E6A" w:rsidRDefault="00CF08FF" w:rsidP="00CF08FF">
      <w:pPr>
        <w:ind w:firstLineChars="200" w:firstLine="480"/>
        <w:rPr>
          <w:rFonts w:ascii="宋体" w:hAnsi="宋体" w:hint="eastAsia"/>
          <w:sz w:val="24"/>
        </w:rPr>
      </w:pPr>
    </w:p>
    <w:p w14:paraId="2910AFAC" w14:textId="77777777" w:rsidR="00CF08FF" w:rsidRPr="00FE0E6A" w:rsidRDefault="00CF08FF" w:rsidP="00CF08FF">
      <w:pPr>
        <w:ind w:firstLineChars="200" w:firstLine="480"/>
        <w:rPr>
          <w:rFonts w:ascii="宋体" w:hAnsi="宋体" w:hint="eastAsia"/>
          <w:sz w:val="24"/>
        </w:rPr>
      </w:pPr>
    </w:p>
    <w:p w14:paraId="00302DEF" w14:textId="77777777" w:rsidR="00CF08FF" w:rsidRPr="00FE0E6A" w:rsidRDefault="00CF08FF" w:rsidP="00CF08FF">
      <w:pPr>
        <w:ind w:firstLineChars="200" w:firstLine="480"/>
        <w:rPr>
          <w:rFonts w:ascii="宋体" w:hAnsi="宋体" w:hint="eastAsia"/>
          <w:sz w:val="24"/>
        </w:rPr>
      </w:pPr>
    </w:p>
    <w:p w14:paraId="535ED223" w14:textId="77777777" w:rsidR="00CF08FF" w:rsidRPr="00FE0E6A" w:rsidRDefault="00CF08FF" w:rsidP="00CF08FF">
      <w:pPr>
        <w:ind w:firstLineChars="200" w:firstLine="480"/>
        <w:rPr>
          <w:rFonts w:ascii="宋体" w:hAnsi="宋体" w:hint="eastAsia"/>
          <w:sz w:val="24"/>
        </w:rPr>
      </w:pPr>
    </w:p>
    <w:p w14:paraId="77B057EA" w14:textId="77777777" w:rsidR="00CF08FF" w:rsidRPr="00FE0E6A" w:rsidRDefault="00CF08FF" w:rsidP="00CF08FF">
      <w:pPr>
        <w:ind w:firstLineChars="200" w:firstLine="480"/>
        <w:rPr>
          <w:rFonts w:ascii="宋体" w:hAnsi="宋体" w:hint="eastAsia"/>
          <w:sz w:val="24"/>
        </w:rPr>
      </w:pPr>
    </w:p>
    <w:p w14:paraId="43299402" w14:textId="77777777" w:rsidR="00CF08FF" w:rsidRPr="00FE0E6A" w:rsidRDefault="00CF08FF" w:rsidP="00CF08FF">
      <w:pPr>
        <w:ind w:firstLineChars="200" w:firstLine="480"/>
        <w:rPr>
          <w:rFonts w:ascii="宋体" w:hAnsi="宋体" w:hint="eastAsia"/>
          <w:sz w:val="24"/>
        </w:rPr>
      </w:pPr>
    </w:p>
    <w:p w14:paraId="2D1FEF10" w14:textId="77777777" w:rsidR="00CF08FF" w:rsidRPr="00FE0E6A" w:rsidRDefault="00CF08FF" w:rsidP="00CF08FF">
      <w:pPr>
        <w:ind w:firstLineChars="200" w:firstLine="480"/>
        <w:rPr>
          <w:rFonts w:ascii="宋体" w:hAnsi="宋体" w:hint="eastAsia"/>
          <w:sz w:val="24"/>
        </w:rPr>
      </w:pPr>
    </w:p>
    <w:p w14:paraId="3D230697" w14:textId="77777777" w:rsidR="00CF08FF" w:rsidRPr="00FE0E6A" w:rsidRDefault="00CF08FF" w:rsidP="00CF08FF">
      <w:pPr>
        <w:ind w:firstLineChars="200" w:firstLine="480"/>
        <w:rPr>
          <w:rFonts w:ascii="宋体" w:hAnsi="宋体" w:hint="eastAsia"/>
          <w:sz w:val="24"/>
        </w:rPr>
      </w:pPr>
    </w:p>
    <w:p w14:paraId="03C0972A" w14:textId="77777777" w:rsidR="00CF08FF" w:rsidRPr="00FE0E6A" w:rsidRDefault="00CF08FF" w:rsidP="00CF08FF">
      <w:pPr>
        <w:ind w:firstLineChars="200" w:firstLine="480"/>
        <w:rPr>
          <w:rFonts w:ascii="宋体" w:hAnsi="宋体" w:hint="eastAsia"/>
          <w:sz w:val="24"/>
        </w:rPr>
      </w:pPr>
    </w:p>
    <w:p w14:paraId="0E73E49A" w14:textId="77777777" w:rsidR="00CF08FF" w:rsidRDefault="00CF08FF" w:rsidP="00CF08FF">
      <w:pPr>
        <w:ind w:leftChars="257" w:left="540"/>
        <w:rPr>
          <w:rFonts w:ascii="宋体" w:hAnsi="宋体" w:hint="eastAsia"/>
          <w:sz w:val="24"/>
        </w:rPr>
      </w:pPr>
      <w:r>
        <w:rPr>
          <w:rFonts w:ascii="宋体" w:hAnsi="宋体" w:hint="eastAsia"/>
          <w:sz w:val="24"/>
        </w:rPr>
        <w:t>程序</w:t>
      </w:r>
      <w:r w:rsidRPr="00FE0E6A">
        <w:rPr>
          <w:rFonts w:ascii="宋体" w:hAnsi="宋体" w:hint="eastAsia"/>
          <w:sz w:val="24"/>
        </w:rPr>
        <w:t>8：</w:t>
      </w:r>
    </w:p>
    <w:p w14:paraId="0F15A038" w14:textId="77777777" w:rsidR="00CF08FF" w:rsidRPr="00FE0E6A" w:rsidRDefault="00CF08FF" w:rsidP="00CF08FF">
      <w:pPr>
        <w:ind w:leftChars="257" w:left="540"/>
        <w:rPr>
          <w:rFonts w:ascii="宋体" w:hAnsi="宋体" w:hint="eastAsia"/>
          <w:sz w:val="24"/>
        </w:rPr>
      </w:pPr>
    </w:p>
    <w:p w14:paraId="4BB047A1" w14:textId="77777777" w:rsidR="00CF08FF" w:rsidRPr="00FE0E6A" w:rsidRDefault="00CF08FF" w:rsidP="00CF08FF">
      <w:pPr>
        <w:ind w:leftChars="257" w:left="540"/>
        <w:rPr>
          <w:rFonts w:ascii="宋体" w:hAnsi="宋体"/>
          <w:sz w:val="24"/>
        </w:rPr>
      </w:pPr>
      <w:r w:rsidRPr="00FE0E6A">
        <w:rPr>
          <w:rFonts w:ascii="宋体" w:hAnsi="宋体"/>
          <w:sz w:val="24"/>
        </w:rPr>
        <w:t>clear all;clc;</w:t>
      </w:r>
    </w:p>
    <w:p w14:paraId="44B8C9AC"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lastRenderedPageBreak/>
        <w:t>%原始数据1978年到1999年平均工资</w:t>
      </w:r>
    </w:p>
    <w:p w14:paraId="001DB1B1" w14:textId="77777777" w:rsidR="00CF08FF" w:rsidRPr="00FE0E6A" w:rsidRDefault="00CF08FF" w:rsidP="00CF08FF">
      <w:pPr>
        <w:ind w:leftChars="257" w:left="540"/>
        <w:rPr>
          <w:rFonts w:ascii="宋体" w:hAnsi="宋体"/>
          <w:sz w:val="24"/>
        </w:rPr>
      </w:pPr>
      <w:r w:rsidRPr="00FE0E6A">
        <w:rPr>
          <w:rFonts w:ascii="宋体" w:hAnsi="宋体"/>
          <w:sz w:val="24"/>
        </w:rPr>
        <w:t>y0=[566,632,745,755,769,789,985,1110,1313,1428,1782,1920,2150,2292,2601,3149,4338,5145,5809,6241,6854,7656];</w:t>
      </w:r>
    </w:p>
    <w:p w14:paraId="0E367D7D"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00年到2010年年平均工资</w:t>
      </w:r>
    </w:p>
    <w:p w14:paraId="5B78E200" w14:textId="77777777" w:rsidR="00CF08FF" w:rsidRPr="00FE0E6A" w:rsidRDefault="00CF08FF" w:rsidP="00CF08FF">
      <w:pPr>
        <w:ind w:leftChars="257" w:left="540"/>
        <w:rPr>
          <w:rFonts w:ascii="宋体" w:hAnsi="宋体"/>
          <w:sz w:val="24"/>
        </w:rPr>
      </w:pPr>
      <w:r w:rsidRPr="00FE0E6A">
        <w:rPr>
          <w:rFonts w:ascii="宋体" w:hAnsi="宋体"/>
          <w:sz w:val="24"/>
        </w:rPr>
        <w:t>yy=[8772,10007,11374,12567,14332,16614,19228,22844,26404,29688,32074];</w:t>
      </w:r>
    </w:p>
    <w:p w14:paraId="47830E0C"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11年到2035年的预测工资</w:t>
      </w:r>
    </w:p>
    <w:p w14:paraId="09BEAB91" w14:textId="77777777" w:rsidR="00CF08FF" w:rsidRPr="00FE0E6A" w:rsidRDefault="00CF08FF" w:rsidP="00CF08FF">
      <w:pPr>
        <w:ind w:leftChars="257" w:left="540"/>
        <w:rPr>
          <w:rFonts w:ascii="宋体" w:hAnsi="宋体"/>
          <w:sz w:val="24"/>
        </w:rPr>
      </w:pPr>
      <w:r w:rsidRPr="00FE0E6A">
        <w:rPr>
          <w:rFonts w:ascii="宋体" w:hAnsi="宋体"/>
          <w:sz w:val="24"/>
        </w:rPr>
        <w:t>y=[33377</w:t>
      </w:r>
      <w:r w:rsidRPr="00FE0E6A">
        <w:rPr>
          <w:rFonts w:ascii="宋体" w:hAnsi="宋体"/>
          <w:sz w:val="24"/>
        </w:rPr>
        <w:tab/>
        <w:t>35898</w:t>
      </w:r>
      <w:r w:rsidRPr="00FE0E6A">
        <w:rPr>
          <w:rFonts w:ascii="宋体" w:hAnsi="宋体"/>
          <w:sz w:val="24"/>
        </w:rPr>
        <w:tab/>
        <w:t>38306</w:t>
      </w:r>
      <w:r w:rsidRPr="00FE0E6A">
        <w:rPr>
          <w:rFonts w:ascii="宋体" w:hAnsi="宋体"/>
          <w:sz w:val="24"/>
        </w:rPr>
        <w:tab/>
        <w:t>40569</w:t>
      </w:r>
      <w:r w:rsidRPr="00FE0E6A">
        <w:rPr>
          <w:rFonts w:ascii="宋体" w:hAnsi="宋体"/>
          <w:sz w:val="24"/>
        </w:rPr>
        <w:tab/>
        <w:t>42667</w:t>
      </w:r>
      <w:r w:rsidRPr="00FE0E6A">
        <w:rPr>
          <w:rFonts w:ascii="宋体" w:hAnsi="宋体"/>
          <w:sz w:val="24"/>
        </w:rPr>
        <w:tab/>
        <w:t>44584</w:t>
      </w:r>
      <w:r w:rsidRPr="00FE0E6A">
        <w:rPr>
          <w:rFonts w:ascii="宋体" w:hAnsi="宋体"/>
          <w:sz w:val="24"/>
        </w:rPr>
        <w:tab/>
        <w:t>46315</w:t>
      </w:r>
      <w:r w:rsidRPr="00FE0E6A">
        <w:rPr>
          <w:rFonts w:ascii="宋体" w:hAnsi="宋体"/>
          <w:sz w:val="24"/>
        </w:rPr>
        <w:tab/>
        <w:t>47861</w:t>
      </w:r>
      <w:r w:rsidRPr="00FE0E6A">
        <w:rPr>
          <w:rFonts w:ascii="宋体" w:hAnsi="宋体"/>
          <w:sz w:val="24"/>
        </w:rPr>
        <w:tab/>
        <w:t>49228</w:t>
      </w:r>
      <w:r w:rsidRPr="00FE0E6A">
        <w:rPr>
          <w:rFonts w:ascii="宋体" w:hAnsi="宋体"/>
          <w:sz w:val="24"/>
        </w:rPr>
        <w:tab/>
        <w:t>50426</w:t>
      </w:r>
      <w:r w:rsidRPr="00FE0E6A">
        <w:rPr>
          <w:rFonts w:ascii="宋体" w:hAnsi="宋体"/>
          <w:sz w:val="24"/>
        </w:rPr>
        <w:tab/>
        <w:t>51468</w:t>
      </w:r>
      <w:r w:rsidRPr="00FE0E6A">
        <w:rPr>
          <w:rFonts w:ascii="宋体" w:hAnsi="宋体"/>
          <w:sz w:val="24"/>
        </w:rPr>
        <w:tab/>
        <w:t>52369</w:t>
      </w:r>
      <w:r w:rsidRPr="00FE0E6A">
        <w:rPr>
          <w:rFonts w:ascii="宋体" w:hAnsi="宋体"/>
          <w:sz w:val="24"/>
        </w:rPr>
        <w:tab/>
        <w:t>53142</w:t>
      </w:r>
      <w:r w:rsidRPr="00FE0E6A">
        <w:rPr>
          <w:rFonts w:ascii="宋体" w:hAnsi="宋体"/>
          <w:sz w:val="24"/>
        </w:rPr>
        <w:tab/>
        <w:t>53803</w:t>
      </w:r>
      <w:r w:rsidRPr="00FE0E6A">
        <w:rPr>
          <w:rFonts w:ascii="宋体" w:hAnsi="宋体"/>
          <w:sz w:val="24"/>
        </w:rPr>
        <w:tab/>
        <w:t>54365</w:t>
      </w:r>
      <w:r w:rsidRPr="00FE0E6A">
        <w:rPr>
          <w:rFonts w:ascii="宋体" w:hAnsi="宋体"/>
          <w:sz w:val="24"/>
        </w:rPr>
        <w:tab/>
        <w:t>54842</w:t>
      </w:r>
      <w:r w:rsidRPr="00FE0E6A">
        <w:rPr>
          <w:rFonts w:ascii="宋体" w:hAnsi="宋体"/>
          <w:sz w:val="24"/>
        </w:rPr>
        <w:tab/>
        <w:t>55245</w:t>
      </w:r>
      <w:r w:rsidRPr="00FE0E6A">
        <w:rPr>
          <w:rFonts w:ascii="宋体" w:hAnsi="宋体"/>
          <w:sz w:val="24"/>
        </w:rPr>
        <w:tab/>
        <w:t>55585</w:t>
      </w:r>
      <w:r w:rsidRPr="00FE0E6A">
        <w:rPr>
          <w:rFonts w:ascii="宋体" w:hAnsi="宋体"/>
          <w:sz w:val="24"/>
        </w:rPr>
        <w:tab/>
        <w:t>55871</w:t>
      </w:r>
      <w:r w:rsidRPr="00FE0E6A">
        <w:rPr>
          <w:rFonts w:ascii="宋体" w:hAnsi="宋体"/>
          <w:sz w:val="24"/>
        </w:rPr>
        <w:tab/>
        <w:t>56112</w:t>
      </w:r>
      <w:r w:rsidRPr="00FE0E6A">
        <w:rPr>
          <w:rFonts w:ascii="宋体" w:hAnsi="宋体"/>
          <w:sz w:val="24"/>
        </w:rPr>
        <w:tab/>
        <w:t>56313</w:t>
      </w:r>
      <w:r w:rsidRPr="00FE0E6A">
        <w:rPr>
          <w:rFonts w:ascii="宋体" w:hAnsi="宋体"/>
          <w:sz w:val="24"/>
        </w:rPr>
        <w:tab/>
        <w:t>56482</w:t>
      </w:r>
      <w:r w:rsidRPr="00FE0E6A">
        <w:rPr>
          <w:rFonts w:ascii="宋体" w:hAnsi="宋体"/>
          <w:sz w:val="24"/>
        </w:rPr>
        <w:tab/>
        <w:t>56623</w:t>
      </w:r>
      <w:r w:rsidRPr="00FE0E6A">
        <w:rPr>
          <w:rFonts w:ascii="宋体" w:hAnsi="宋体"/>
          <w:sz w:val="24"/>
        </w:rPr>
        <w:tab/>
        <w:t>56740</w:t>
      </w:r>
      <w:r w:rsidRPr="00FE0E6A">
        <w:rPr>
          <w:rFonts w:ascii="宋体" w:hAnsi="宋体"/>
          <w:sz w:val="24"/>
        </w:rPr>
        <w:tab/>
        <w:t>56839];</w:t>
      </w:r>
    </w:p>
    <w:p w14:paraId="72C89EE8"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36~2045年预测平均工资</w:t>
      </w:r>
    </w:p>
    <w:p w14:paraId="15852431" w14:textId="77777777" w:rsidR="00CF08FF" w:rsidRPr="00FE0E6A" w:rsidRDefault="00CF08FF" w:rsidP="00CF08FF">
      <w:pPr>
        <w:ind w:leftChars="257" w:left="540"/>
        <w:rPr>
          <w:rFonts w:ascii="宋体" w:hAnsi="宋体"/>
          <w:sz w:val="24"/>
        </w:rPr>
      </w:pPr>
      <w:r w:rsidRPr="00FE0E6A">
        <w:rPr>
          <w:rFonts w:ascii="宋体" w:hAnsi="宋体"/>
          <w:sz w:val="24"/>
        </w:rPr>
        <w:t>y4=[56921</w:t>
      </w:r>
      <w:r w:rsidRPr="00FE0E6A">
        <w:rPr>
          <w:rFonts w:ascii="宋体" w:hAnsi="宋体"/>
          <w:sz w:val="24"/>
        </w:rPr>
        <w:tab/>
        <w:t>56989</w:t>
      </w:r>
      <w:r w:rsidRPr="00FE0E6A">
        <w:rPr>
          <w:rFonts w:ascii="宋体" w:hAnsi="宋体"/>
          <w:sz w:val="24"/>
        </w:rPr>
        <w:tab/>
        <w:t>57047</w:t>
      </w:r>
      <w:r w:rsidRPr="00FE0E6A">
        <w:rPr>
          <w:rFonts w:ascii="宋体" w:hAnsi="宋体"/>
          <w:sz w:val="24"/>
        </w:rPr>
        <w:tab/>
        <w:t>57094</w:t>
      </w:r>
      <w:r w:rsidRPr="00FE0E6A">
        <w:rPr>
          <w:rFonts w:ascii="宋体" w:hAnsi="宋体"/>
          <w:sz w:val="24"/>
        </w:rPr>
        <w:tab/>
        <w:t>57134</w:t>
      </w:r>
      <w:r w:rsidRPr="00FE0E6A">
        <w:rPr>
          <w:rFonts w:ascii="宋体" w:hAnsi="宋体"/>
          <w:sz w:val="24"/>
        </w:rPr>
        <w:tab/>
        <w:t>57167</w:t>
      </w:r>
      <w:r w:rsidRPr="00FE0E6A">
        <w:rPr>
          <w:rFonts w:ascii="宋体" w:hAnsi="宋体"/>
          <w:sz w:val="24"/>
        </w:rPr>
        <w:tab/>
        <w:t>57194</w:t>
      </w:r>
      <w:r w:rsidRPr="00FE0E6A">
        <w:rPr>
          <w:rFonts w:ascii="宋体" w:hAnsi="宋体"/>
          <w:sz w:val="24"/>
        </w:rPr>
        <w:tab/>
        <w:t>57217</w:t>
      </w:r>
      <w:r w:rsidRPr="00FE0E6A">
        <w:rPr>
          <w:rFonts w:ascii="宋体" w:hAnsi="宋体"/>
          <w:sz w:val="24"/>
        </w:rPr>
        <w:tab/>
        <w:t>57236];</w:t>
      </w:r>
    </w:p>
    <w:p w14:paraId="2FCA33A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00年到2035年的年平均工资</w:t>
      </w:r>
    </w:p>
    <w:p w14:paraId="7B2C9549" w14:textId="77777777" w:rsidR="00CF08FF" w:rsidRPr="00FE0E6A" w:rsidRDefault="00CF08FF" w:rsidP="00CF08FF">
      <w:pPr>
        <w:ind w:leftChars="257" w:left="540"/>
        <w:rPr>
          <w:rFonts w:ascii="宋体" w:hAnsi="宋体"/>
          <w:sz w:val="24"/>
        </w:rPr>
      </w:pPr>
      <w:r w:rsidRPr="00FE0E6A">
        <w:rPr>
          <w:rFonts w:ascii="宋体" w:hAnsi="宋体"/>
          <w:sz w:val="24"/>
        </w:rPr>
        <w:t>fw=[yy y y4];</w:t>
      </w:r>
    </w:p>
    <w:p w14:paraId="786808E1" w14:textId="77777777" w:rsidR="00CF08FF" w:rsidRPr="00FE0E6A" w:rsidRDefault="00CF08FF" w:rsidP="00CF08FF">
      <w:pPr>
        <w:ind w:leftChars="257" w:left="540"/>
        <w:rPr>
          <w:rFonts w:ascii="宋体" w:hAnsi="宋体"/>
          <w:sz w:val="24"/>
        </w:rPr>
      </w:pPr>
    </w:p>
    <w:p w14:paraId="4A298737"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TS=input('请输入开始缴费的年龄:')     %TS为开始缴费的年龄</w:t>
      </w:r>
    </w:p>
    <w:p w14:paraId="36351CFA"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 xml:space="preserve">TR=input('请输入退休的年龄:')         %TR为退休的年龄 </w:t>
      </w:r>
    </w:p>
    <w:p w14:paraId="2EA56E0D"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TE=input('请输入死亡年龄;')           %TE为死亡的年龄</w:t>
      </w:r>
    </w:p>
    <w:p w14:paraId="1B7BAA4A"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T=TR-TS;    %T代表缴费年数</w:t>
      </w:r>
    </w:p>
    <w:p w14:paraId="724089E2"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0.03;     %r代表银行的利息</w:t>
      </w:r>
    </w:p>
    <w:p w14:paraId="30F69B5D"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1=0.2;     %r1代表职工工资缴纳到统筹账户的比例</w:t>
      </w:r>
    </w:p>
    <w:p w14:paraId="7FB306CA"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2=0.08;    %r2代表职工工资缴纳到个人账户的比例</w:t>
      </w:r>
    </w:p>
    <w:p w14:paraId="12186294"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4C8A9085" w14:textId="77777777" w:rsidR="00CF08FF" w:rsidRPr="00FE0E6A" w:rsidRDefault="00CF08FF" w:rsidP="00CF08FF">
      <w:pPr>
        <w:ind w:leftChars="257" w:left="540"/>
        <w:rPr>
          <w:rFonts w:ascii="宋体" w:hAnsi="宋体" w:hint="eastAsia"/>
          <w:sz w:val="24"/>
        </w:rPr>
      </w:pPr>
    </w:p>
    <w:p w14:paraId="7AD72677"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养老金发放总额</w:t>
      </w:r>
    </w:p>
    <w:p w14:paraId="2AEB8F81" w14:textId="77777777" w:rsidR="00CF08FF" w:rsidRPr="00FE0E6A" w:rsidRDefault="00CF08FF" w:rsidP="00CF08FF">
      <w:pPr>
        <w:ind w:leftChars="257" w:left="540"/>
        <w:rPr>
          <w:rFonts w:ascii="宋体" w:hAnsi="宋体"/>
          <w:sz w:val="24"/>
        </w:rPr>
      </w:pPr>
    </w:p>
    <w:p w14:paraId="29ED0D7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grzh=0;          %grzh为个人账户存储额</w:t>
      </w:r>
    </w:p>
    <w:p w14:paraId="062AAAFC" w14:textId="77777777" w:rsidR="00CF08FF" w:rsidRPr="00FE0E6A" w:rsidRDefault="00CF08FF" w:rsidP="00CF08FF">
      <w:pPr>
        <w:ind w:leftChars="257" w:left="540"/>
        <w:rPr>
          <w:rFonts w:ascii="宋体" w:hAnsi="宋体"/>
          <w:sz w:val="24"/>
        </w:rPr>
      </w:pPr>
      <w:r w:rsidRPr="00FE0E6A">
        <w:rPr>
          <w:rFonts w:ascii="宋体" w:hAnsi="宋体"/>
          <w:sz w:val="24"/>
        </w:rPr>
        <w:t>for R=1:T</w:t>
      </w:r>
    </w:p>
    <w:p w14:paraId="2DEE38B9" w14:textId="77777777" w:rsidR="00CF08FF" w:rsidRPr="00FE0E6A" w:rsidRDefault="00CF08FF" w:rsidP="00CF08FF">
      <w:pPr>
        <w:ind w:leftChars="257" w:left="540"/>
        <w:rPr>
          <w:rFonts w:ascii="宋体" w:hAnsi="宋体"/>
          <w:sz w:val="24"/>
        </w:rPr>
      </w:pPr>
      <w:r w:rsidRPr="00FE0E6A">
        <w:rPr>
          <w:rFonts w:ascii="宋体" w:hAnsi="宋体"/>
          <w:sz w:val="24"/>
        </w:rPr>
        <w:t xml:space="preserve">    grzh=grzh+r2*fw(R)*(1+r)^(T-R+1);</w:t>
      </w:r>
    </w:p>
    <w:p w14:paraId="2702ED5F" w14:textId="77777777" w:rsidR="00CF08FF" w:rsidRPr="00FE0E6A" w:rsidRDefault="00CF08FF" w:rsidP="00CF08FF">
      <w:pPr>
        <w:ind w:leftChars="257" w:left="540"/>
        <w:rPr>
          <w:rFonts w:ascii="宋体" w:hAnsi="宋体"/>
          <w:sz w:val="24"/>
        </w:rPr>
      </w:pPr>
      <w:r w:rsidRPr="00FE0E6A">
        <w:rPr>
          <w:rFonts w:ascii="宋体" w:hAnsi="宋体"/>
          <w:sz w:val="24"/>
        </w:rPr>
        <w:t>end</w:t>
      </w:r>
    </w:p>
    <w:p w14:paraId="36591906" w14:textId="77777777" w:rsidR="00CF08FF" w:rsidRPr="00FE0E6A" w:rsidRDefault="00CF08FF" w:rsidP="00CF08FF">
      <w:pPr>
        <w:ind w:leftChars="257" w:left="540"/>
        <w:rPr>
          <w:rFonts w:ascii="宋体" w:hAnsi="宋体"/>
          <w:sz w:val="24"/>
        </w:rPr>
      </w:pPr>
      <w:r w:rsidRPr="00FE0E6A">
        <w:rPr>
          <w:rFonts w:ascii="宋体" w:hAnsi="宋体"/>
          <w:sz w:val="24"/>
        </w:rPr>
        <w:t xml:space="preserve">grzh;       </w:t>
      </w:r>
    </w:p>
    <w:p w14:paraId="1321C7E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jfys=ys(TR-39); %计发月数</w:t>
      </w:r>
    </w:p>
    <w:p w14:paraId="11FEE920"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ph=grzh/jfys;   %ph为个人账户养老金</w:t>
      </w:r>
    </w:p>
    <w:p w14:paraId="7B421BEE"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jfzs=[ones(1,5)*0.98,ones(1,5)*1.04,ones(1,5)*1.17,ones(1,5)*1.27,ones(1,5)*1.21,ones(1,5)*1.16,ones(1,5)*1.11]; %每年缴费指数</w:t>
      </w:r>
    </w:p>
    <w:p w14:paraId="32367937"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pjzs=sum(jfzs(1:T))/T ; %平均缴费指数</w:t>
      </w:r>
    </w:p>
    <w:p w14:paraId="6ED50147" w14:textId="77777777" w:rsidR="00CF08FF" w:rsidRPr="00FE0E6A" w:rsidRDefault="00CF08FF" w:rsidP="00CF08FF">
      <w:pPr>
        <w:ind w:leftChars="257" w:left="540"/>
        <w:rPr>
          <w:rFonts w:ascii="宋体" w:hAnsi="宋体"/>
          <w:sz w:val="24"/>
        </w:rPr>
      </w:pPr>
    </w:p>
    <w:p w14:paraId="7C9EF9E0"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yy=fw(TR-TS+1:end);    %退休后每年的在岗平均工资</w:t>
      </w:r>
    </w:p>
    <w:p w14:paraId="79E4F497" w14:textId="77777777" w:rsidR="00CF08FF" w:rsidRPr="00FE0E6A" w:rsidRDefault="00CF08FF" w:rsidP="00CF08FF">
      <w:pPr>
        <w:ind w:leftChars="257" w:left="540"/>
        <w:rPr>
          <w:rFonts w:ascii="宋体" w:hAnsi="宋体"/>
          <w:sz w:val="24"/>
        </w:rPr>
      </w:pPr>
      <w:r w:rsidRPr="00FE0E6A">
        <w:rPr>
          <w:rFonts w:ascii="宋体" w:hAnsi="宋体"/>
          <w:sz w:val="24"/>
        </w:rPr>
        <w:t>for i=1:(45-T)</w:t>
      </w:r>
    </w:p>
    <w:p w14:paraId="5F884C8D" w14:textId="77777777" w:rsidR="00CF08FF" w:rsidRPr="00FE0E6A" w:rsidRDefault="00CF08FF" w:rsidP="00CF08FF">
      <w:pPr>
        <w:ind w:leftChars="257" w:left="540"/>
        <w:rPr>
          <w:rFonts w:ascii="宋体" w:hAnsi="宋体"/>
          <w:sz w:val="24"/>
        </w:rPr>
      </w:pPr>
      <w:r w:rsidRPr="00FE0E6A">
        <w:rPr>
          <w:rFonts w:ascii="宋体" w:hAnsi="宋体"/>
          <w:sz w:val="24"/>
        </w:rPr>
        <w:t xml:space="preserve">  jcylj1(i)=yyy(i)*(1+pjzs)*T/(12*2*100);</w:t>
      </w:r>
    </w:p>
    <w:p w14:paraId="0AED9544" w14:textId="77777777" w:rsidR="00CF08FF" w:rsidRPr="00FE0E6A" w:rsidRDefault="00CF08FF" w:rsidP="00CF08FF">
      <w:pPr>
        <w:ind w:leftChars="257" w:left="540"/>
        <w:rPr>
          <w:rFonts w:ascii="宋体" w:hAnsi="宋体"/>
          <w:sz w:val="24"/>
        </w:rPr>
      </w:pPr>
      <w:r w:rsidRPr="00FE0E6A">
        <w:rPr>
          <w:rFonts w:ascii="宋体" w:hAnsi="宋体"/>
          <w:sz w:val="24"/>
        </w:rPr>
        <w:t>end</w:t>
      </w:r>
    </w:p>
    <w:p w14:paraId="57841596"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lastRenderedPageBreak/>
        <w:t>pension=(jcylj1+ph)*12;    %退休后历年发放的养老金</w:t>
      </w:r>
    </w:p>
    <w:p w14:paraId="013D0B11"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TP=sum(pension)       %养老金总额</w:t>
      </w:r>
    </w:p>
    <w:p w14:paraId="1DDE2A0C" w14:textId="77777777" w:rsidR="00CF08FF" w:rsidRPr="00FE0E6A" w:rsidRDefault="00CF08FF" w:rsidP="00CF08FF">
      <w:pPr>
        <w:ind w:leftChars="257" w:left="540"/>
        <w:rPr>
          <w:rFonts w:ascii="宋体" w:hAnsi="宋体"/>
          <w:sz w:val="24"/>
        </w:rPr>
      </w:pPr>
    </w:p>
    <w:p w14:paraId="6EFFE1E7" w14:textId="77777777" w:rsidR="00CF08FF" w:rsidRPr="00FE0E6A" w:rsidRDefault="00CF08FF" w:rsidP="00CF08FF">
      <w:pPr>
        <w:ind w:leftChars="257" w:left="540"/>
        <w:rPr>
          <w:rFonts w:ascii="宋体" w:hAnsi="宋体"/>
          <w:sz w:val="24"/>
        </w:rPr>
      </w:pPr>
    </w:p>
    <w:p w14:paraId="698A5490"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政府2025年的收入</w:t>
      </w:r>
    </w:p>
    <w:p w14:paraId="7ADB0149" w14:textId="77777777" w:rsidR="00CF08FF" w:rsidRPr="00FE0E6A" w:rsidRDefault="00CF08FF" w:rsidP="00CF08FF">
      <w:pPr>
        <w:ind w:leftChars="257" w:left="540"/>
        <w:rPr>
          <w:rFonts w:ascii="宋体" w:hAnsi="宋体"/>
          <w:sz w:val="24"/>
        </w:rPr>
      </w:pPr>
      <w:r w:rsidRPr="00FE0E6A">
        <w:rPr>
          <w:rFonts w:ascii="宋体" w:hAnsi="宋体"/>
          <w:sz w:val="24"/>
        </w:rPr>
        <w:t>PR=0;</w:t>
      </w:r>
    </w:p>
    <w:p w14:paraId="3ECD39B7" w14:textId="77777777" w:rsidR="00CF08FF" w:rsidRPr="00FE0E6A" w:rsidRDefault="00CF08FF" w:rsidP="00CF08FF">
      <w:pPr>
        <w:ind w:leftChars="257" w:left="540"/>
        <w:rPr>
          <w:rFonts w:ascii="宋体" w:hAnsi="宋体"/>
          <w:sz w:val="24"/>
        </w:rPr>
      </w:pPr>
      <w:r w:rsidRPr="00FE0E6A">
        <w:rPr>
          <w:rFonts w:ascii="宋体" w:hAnsi="宋体"/>
          <w:sz w:val="24"/>
        </w:rPr>
        <w:t>for R=1:T</w:t>
      </w:r>
    </w:p>
    <w:p w14:paraId="622C0668" w14:textId="77777777" w:rsidR="00CF08FF" w:rsidRPr="00FE0E6A" w:rsidRDefault="00CF08FF" w:rsidP="00CF08FF">
      <w:pPr>
        <w:ind w:leftChars="257" w:left="540"/>
        <w:rPr>
          <w:rFonts w:ascii="宋体" w:hAnsi="宋体"/>
          <w:sz w:val="24"/>
        </w:rPr>
      </w:pPr>
      <w:r w:rsidRPr="00FE0E6A">
        <w:rPr>
          <w:rFonts w:ascii="宋体" w:hAnsi="宋体"/>
          <w:sz w:val="24"/>
        </w:rPr>
        <w:t xml:space="preserve">    PR=PR+(r1+r2)*fw(R)*(1+r)^(T-R+1);</w:t>
      </w:r>
    </w:p>
    <w:p w14:paraId="4DFEB752" w14:textId="77777777" w:rsidR="00CF08FF" w:rsidRPr="00FE0E6A" w:rsidRDefault="00CF08FF" w:rsidP="00CF08FF">
      <w:pPr>
        <w:ind w:leftChars="257" w:left="540"/>
        <w:rPr>
          <w:rFonts w:ascii="宋体" w:hAnsi="宋体"/>
          <w:sz w:val="24"/>
        </w:rPr>
      </w:pPr>
      <w:r w:rsidRPr="00FE0E6A">
        <w:rPr>
          <w:rFonts w:ascii="宋体" w:hAnsi="宋体"/>
          <w:sz w:val="24"/>
        </w:rPr>
        <w:t>end</w:t>
      </w:r>
    </w:p>
    <w:p w14:paraId="3FCBA213"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disp('政府2025年的收入:');</w:t>
      </w:r>
    </w:p>
    <w:p w14:paraId="02159237"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disp('政府收入:');</w:t>
      </w:r>
    </w:p>
    <w:p w14:paraId="1096FD42" w14:textId="77777777" w:rsidR="00CF08FF" w:rsidRPr="00FE0E6A" w:rsidRDefault="00CF08FF" w:rsidP="00CF08FF">
      <w:pPr>
        <w:ind w:leftChars="257" w:left="540"/>
        <w:rPr>
          <w:rFonts w:ascii="宋体" w:hAnsi="宋体"/>
          <w:sz w:val="24"/>
        </w:rPr>
      </w:pPr>
      <w:r w:rsidRPr="00FE0E6A">
        <w:rPr>
          <w:rFonts w:ascii="宋体" w:hAnsi="宋体"/>
          <w:sz w:val="24"/>
        </w:rPr>
        <w:t>PR</w:t>
      </w:r>
    </w:p>
    <w:p w14:paraId="0B7E8614"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政府收入与养老金总额之间的关系</w:t>
      </w:r>
    </w:p>
    <w:p w14:paraId="0FEA611F" w14:textId="77777777" w:rsidR="00CF08FF" w:rsidRPr="00FE0E6A" w:rsidRDefault="00CF08FF" w:rsidP="00CF08FF">
      <w:pPr>
        <w:ind w:leftChars="257" w:left="540"/>
        <w:rPr>
          <w:rFonts w:ascii="宋体" w:hAnsi="宋体"/>
          <w:sz w:val="24"/>
        </w:rPr>
      </w:pPr>
      <w:r w:rsidRPr="00FE0E6A">
        <w:rPr>
          <w:rFonts w:ascii="宋体" w:hAnsi="宋体"/>
          <w:sz w:val="24"/>
        </w:rPr>
        <w:t>n=0;</w:t>
      </w:r>
    </w:p>
    <w:p w14:paraId="2D9C8A0D" w14:textId="77777777" w:rsidR="00CF08FF" w:rsidRPr="00FE0E6A" w:rsidRDefault="00CF08FF" w:rsidP="00CF08FF">
      <w:pPr>
        <w:ind w:leftChars="257" w:left="540"/>
        <w:rPr>
          <w:rFonts w:ascii="宋体" w:hAnsi="宋体"/>
          <w:sz w:val="24"/>
        </w:rPr>
      </w:pPr>
      <w:r w:rsidRPr="00FE0E6A">
        <w:rPr>
          <w:rFonts w:ascii="宋体" w:hAnsi="宋体"/>
          <w:sz w:val="24"/>
        </w:rPr>
        <w:t>for i=1:(45-T)</w:t>
      </w:r>
    </w:p>
    <w:p w14:paraId="6968D981" w14:textId="77777777" w:rsidR="00CF08FF" w:rsidRPr="00FE0E6A" w:rsidRDefault="00CF08FF" w:rsidP="00CF08FF">
      <w:pPr>
        <w:ind w:leftChars="257" w:left="540"/>
        <w:rPr>
          <w:rFonts w:ascii="宋体" w:hAnsi="宋体"/>
          <w:sz w:val="24"/>
        </w:rPr>
      </w:pPr>
      <w:r w:rsidRPr="00FE0E6A">
        <w:rPr>
          <w:rFonts w:ascii="宋体" w:hAnsi="宋体"/>
          <w:sz w:val="24"/>
        </w:rPr>
        <w:t xml:space="preserve">    PR=PR-pension(i);</w:t>
      </w:r>
    </w:p>
    <w:p w14:paraId="766D2052" w14:textId="77777777" w:rsidR="00CF08FF" w:rsidRPr="00FE0E6A" w:rsidRDefault="00CF08FF" w:rsidP="00CF08FF">
      <w:pPr>
        <w:ind w:leftChars="257" w:left="540"/>
        <w:rPr>
          <w:rFonts w:ascii="宋体" w:hAnsi="宋体"/>
          <w:sz w:val="24"/>
        </w:rPr>
      </w:pPr>
      <w:r w:rsidRPr="00FE0E6A">
        <w:rPr>
          <w:rFonts w:ascii="宋体" w:hAnsi="宋体"/>
          <w:sz w:val="24"/>
        </w:rPr>
        <w:t xml:space="preserve">    if PR&gt;0</w:t>
      </w:r>
    </w:p>
    <w:p w14:paraId="537DF0A9" w14:textId="77777777" w:rsidR="00CF08FF" w:rsidRPr="00FE0E6A" w:rsidRDefault="00CF08FF" w:rsidP="00CF08FF">
      <w:pPr>
        <w:ind w:leftChars="257" w:left="540"/>
        <w:rPr>
          <w:rFonts w:ascii="宋体" w:hAnsi="宋体"/>
          <w:sz w:val="24"/>
        </w:rPr>
      </w:pPr>
      <w:r w:rsidRPr="00FE0E6A">
        <w:rPr>
          <w:rFonts w:ascii="宋体" w:hAnsi="宋体"/>
          <w:sz w:val="24"/>
        </w:rPr>
        <w:t xml:space="preserve">        n=n+1;</w:t>
      </w:r>
    </w:p>
    <w:p w14:paraId="21865B70" w14:textId="77777777" w:rsidR="00CF08FF" w:rsidRPr="00FE0E6A" w:rsidRDefault="00CF08FF" w:rsidP="00CF08FF">
      <w:pPr>
        <w:ind w:leftChars="257" w:left="540"/>
        <w:rPr>
          <w:rFonts w:ascii="宋体" w:hAnsi="宋体"/>
          <w:sz w:val="24"/>
        </w:rPr>
      </w:pPr>
      <w:r w:rsidRPr="00FE0E6A">
        <w:rPr>
          <w:rFonts w:ascii="宋体" w:hAnsi="宋体"/>
          <w:sz w:val="24"/>
        </w:rPr>
        <w:t xml:space="preserve">        PR=PR*(1+r);</w:t>
      </w:r>
    </w:p>
    <w:p w14:paraId="3A6E9B93" w14:textId="77777777" w:rsidR="00CF08FF" w:rsidRPr="00FE0E6A" w:rsidRDefault="00CF08FF" w:rsidP="00CF08FF">
      <w:pPr>
        <w:ind w:leftChars="257" w:left="540"/>
        <w:rPr>
          <w:rFonts w:ascii="宋体" w:hAnsi="宋体"/>
          <w:sz w:val="24"/>
        </w:rPr>
      </w:pPr>
      <w:r w:rsidRPr="00FE0E6A">
        <w:rPr>
          <w:rFonts w:ascii="宋体" w:hAnsi="宋体"/>
          <w:sz w:val="24"/>
        </w:rPr>
        <w:t xml:space="preserve">    else</w:t>
      </w:r>
    </w:p>
    <w:p w14:paraId="40531F9C" w14:textId="77777777" w:rsidR="00CF08FF" w:rsidRPr="00FE0E6A" w:rsidRDefault="00CF08FF" w:rsidP="00CF08FF">
      <w:pPr>
        <w:ind w:leftChars="257" w:left="540"/>
        <w:rPr>
          <w:rFonts w:ascii="宋体" w:hAnsi="宋体"/>
          <w:sz w:val="24"/>
        </w:rPr>
      </w:pPr>
      <w:r w:rsidRPr="00FE0E6A">
        <w:rPr>
          <w:rFonts w:ascii="宋体" w:hAnsi="宋体"/>
          <w:sz w:val="24"/>
        </w:rPr>
        <w:t xml:space="preserve">        break;</w:t>
      </w:r>
    </w:p>
    <w:p w14:paraId="4FF068E8" w14:textId="77777777" w:rsidR="00CF08FF" w:rsidRPr="00FE0E6A" w:rsidRDefault="00CF08FF" w:rsidP="00CF08FF">
      <w:pPr>
        <w:ind w:leftChars="257" w:left="540"/>
        <w:rPr>
          <w:rFonts w:ascii="宋体" w:hAnsi="宋体"/>
          <w:sz w:val="24"/>
        </w:rPr>
      </w:pPr>
      <w:r w:rsidRPr="00FE0E6A">
        <w:rPr>
          <w:rFonts w:ascii="宋体" w:hAnsi="宋体"/>
          <w:sz w:val="24"/>
        </w:rPr>
        <w:t xml:space="preserve">    end</w:t>
      </w:r>
    </w:p>
    <w:p w14:paraId="54F55FD3" w14:textId="77777777" w:rsidR="00CF08FF" w:rsidRPr="00FE0E6A" w:rsidRDefault="00CF08FF" w:rsidP="00CF08FF">
      <w:pPr>
        <w:ind w:leftChars="257" w:left="540"/>
        <w:rPr>
          <w:rFonts w:ascii="宋体" w:hAnsi="宋体"/>
          <w:sz w:val="24"/>
        </w:rPr>
      </w:pPr>
      <w:r w:rsidRPr="00FE0E6A">
        <w:rPr>
          <w:rFonts w:ascii="宋体" w:hAnsi="宋体"/>
          <w:sz w:val="24"/>
        </w:rPr>
        <w:t>end</w:t>
      </w:r>
    </w:p>
    <w:p w14:paraId="646A0FCC" w14:textId="77777777" w:rsidR="00CF08FF" w:rsidRPr="00FE0E6A" w:rsidRDefault="00CF08FF" w:rsidP="00CF08FF">
      <w:pPr>
        <w:ind w:leftChars="257" w:left="540"/>
        <w:rPr>
          <w:rFonts w:ascii="宋体" w:hAnsi="宋体"/>
          <w:sz w:val="24"/>
        </w:rPr>
      </w:pPr>
      <w:r w:rsidRPr="00FE0E6A">
        <w:rPr>
          <w:rFonts w:ascii="宋体" w:hAnsi="宋体"/>
          <w:sz w:val="24"/>
        </w:rPr>
        <w:t>n</w:t>
      </w:r>
    </w:p>
    <w:p w14:paraId="53ECDF66"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养老金差额</w:t>
      </w:r>
    </w:p>
    <w:p w14:paraId="4143212C" w14:textId="77777777" w:rsidR="00CF08FF" w:rsidRDefault="00CF08FF" w:rsidP="00CF08FF">
      <w:pPr>
        <w:ind w:leftChars="257" w:left="540"/>
        <w:rPr>
          <w:rFonts w:ascii="宋体" w:hAnsi="宋体" w:hint="eastAsia"/>
          <w:sz w:val="24"/>
        </w:rPr>
      </w:pPr>
      <w:r w:rsidRPr="00FE0E6A">
        <w:rPr>
          <w:rFonts w:ascii="宋体" w:hAnsi="宋体"/>
          <w:sz w:val="24"/>
        </w:rPr>
        <w:t>sum(pension(n:end))</w:t>
      </w:r>
    </w:p>
    <w:p w14:paraId="475C7C03" w14:textId="77777777" w:rsidR="00CF08FF" w:rsidRDefault="00CF08FF" w:rsidP="00CF08FF">
      <w:pPr>
        <w:ind w:leftChars="257" w:left="540"/>
        <w:rPr>
          <w:rFonts w:ascii="宋体" w:hAnsi="宋体" w:hint="eastAsia"/>
          <w:sz w:val="24"/>
        </w:rPr>
      </w:pPr>
    </w:p>
    <w:p w14:paraId="420E4F90" w14:textId="77777777" w:rsidR="00CF08FF" w:rsidRDefault="00CF08FF" w:rsidP="00CF08FF">
      <w:pPr>
        <w:ind w:leftChars="257" w:left="540"/>
        <w:rPr>
          <w:rFonts w:ascii="宋体" w:hAnsi="宋体" w:hint="eastAsia"/>
          <w:sz w:val="24"/>
        </w:rPr>
      </w:pPr>
    </w:p>
    <w:p w14:paraId="3A0F244D" w14:textId="77777777" w:rsidR="00CF08FF" w:rsidRDefault="00CF08FF" w:rsidP="00CF08FF">
      <w:pPr>
        <w:ind w:leftChars="257" w:left="540"/>
        <w:rPr>
          <w:rFonts w:ascii="宋体" w:hAnsi="宋体" w:hint="eastAsia"/>
          <w:sz w:val="24"/>
        </w:rPr>
      </w:pPr>
    </w:p>
    <w:p w14:paraId="71F06168" w14:textId="77777777" w:rsidR="00CF08FF" w:rsidRDefault="00CF08FF" w:rsidP="00CF08FF">
      <w:pPr>
        <w:ind w:leftChars="257" w:left="540"/>
        <w:rPr>
          <w:rFonts w:ascii="宋体" w:hAnsi="宋体" w:hint="eastAsia"/>
          <w:sz w:val="24"/>
        </w:rPr>
      </w:pPr>
      <w:r>
        <w:rPr>
          <w:rFonts w:ascii="宋体" w:hAnsi="宋体" w:hint="eastAsia"/>
          <w:sz w:val="24"/>
        </w:rPr>
        <w:t>程序9：</w:t>
      </w:r>
    </w:p>
    <w:p w14:paraId="2DD5BEE7" w14:textId="77777777" w:rsidR="00CF08FF" w:rsidRDefault="00CF08FF" w:rsidP="00CF08FF">
      <w:pPr>
        <w:ind w:leftChars="257" w:left="540"/>
        <w:rPr>
          <w:rFonts w:ascii="宋体" w:hAnsi="宋体" w:hint="eastAsia"/>
          <w:sz w:val="24"/>
        </w:rPr>
      </w:pPr>
    </w:p>
    <w:p w14:paraId="7C0981F3" w14:textId="77777777" w:rsidR="00CF08FF" w:rsidRPr="00FE0E6A" w:rsidRDefault="00CF08FF" w:rsidP="00CF08FF">
      <w:pPr>
        <w:ind w:leftChars="257" w:left="540"/>
        <w:rPr>
          <w:rFonts w:ascii="宋体" w:hAnsi="宋体" w:hint="eastAsia"/>
          <w:sz w:val="24"/>
        </w:rPr>
      </w:pPr>
      <w:r w:rsidRPr="00FE0E6A">
        <w:rPr>
          <w:rFonts w:ascii="宋体" w:hAnsi="宋体"/>
          <w:sz w:val="24"/>
        </w:rPr>
        <w:t>clear all;clc;</w:t>
      </w:r>
    </w:p>
    <w:p w14:paraId="13CB45E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0=[566,632,745,755,769,789,985,1110,1313,1428,1782,1920,2150,2292,2601,3149,4338,5145,5809,6241,6854,7656];   %原始数据1978年到1999年平均工资</w:t>
      </w:r>
    </w:p>
    <w:p w14:paraId="7845AE38" w14:textId="77777777" w:rsidR="00CF08FF" w:rsidRPr="00FE0E6A" w:rsidRDefault="00CF08FF" w:rsidP="00CF08FF">
      <w:pPr>
        <w:ind w:leftChars="257" w:left="540"/>
        <w:rPr>
          <w:rFonts w:ascii="宋体" w:hAnsi="宋体"/>
          <w:sz w:val="24"/>
        </w:rPr>
      </w:pPr>
    </w:p>
    <w:p w14:paraId="24398B7D" w14:textId="77777777" w:rsidR="00CF08FF" w:rsidRPr="00FE0E6A" w:rsidRDefault="00CF08FF" w:rsidP="00CF08FF">
      <w:pPr>
        <w:ind w:leftChars="257" w:left="540"/>
        <w:rPr>
          <w:rFonts w:ascii="宋体" w:hAnsi="宋体"/>
          <w:sz w:val="24"/>
        </w:rPr>
      </w:pPr>
      <w:r w:rsidRPr="00FE0E6A">
        <w:rPr>
          <w:rFonts w:ascii="宋体" w:hAnsi="宋体"/>
          <w:sz w:val="24"/>
        </w:rPr>
        <w:t xml:space="preserve">yy=[8772,10007,11374,12567,14332,16614,19228,22844,26404,29688,32074];          </w:t>
      </w:r>
    </w:p>
    <w:p w14:paraId="4EA8F8AD"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11年到2035年的预测工资</w:t>
      </w:r>
    </w:p>
    <w:p w14:paraId="4358DC84" w14:textId="77777777" w:rsidR="00CF08FF" w:rsidRPr="00FE0E6A" w:rsidRDefault="00CF08FF" w:rsidP="00CF08FF">
      <w:pPr>
        <w:ind w:leftChars="257" w:left="540"/>
        <w:rPr>
          <w:rFonts w:ascii="宋体" w:hAnsi="宋体"/>
          <w:sz w:val="24"/>
        </w:rPr>
      </w:pPr>
      <w:r w:rsidRPr="00FE0E6A">
        <w:rPr>
          <w:rFonts w:ascii="宋体" w:hAnsi="宋体"/>
          <w:sz w:val="24"/>
        </w:rPr>
        <w:t>y=[33377</w:t>
      </w:r>
      <w:r w:rsidRPr="00FE0E6A">
        <w:rPr>
          <w:rFonts w:ascii="宋体" w:hAnsi="宋体"/>
          <w:sz w:val="24"/>
        </w:rPr>
        <w:tab/>
        <w:t>35898</w:t>
      </w:r>
      <w:r w:rsidRPr="00FE0E6A">
        <w:rPr>
          <w:rFonts w:ascii="宋体" w:hAnsi="宋体"/>
          <w:sz w:val="24"/>
        </w:rPr>
        <w:tab/>
        <w:t>38306</w:t>
      </w:r>
      <w:r w:rsidRPr="00FE0E6A">
        <w:rPr>
          <w:rFonts w:ascii="宋体" w:hAnsi="宋体"/>
          <w:sz w:val="24"/>
        </w:rPr>
        <w:tab/>
        <w:t>40569</w:t>
      </w:r>
      <w:r w:rsidRPr="00FE0E6A">
        <w:rPr>
          <w:rFonts w:ascii="宋体" w:hAnsi="宋体"/>
          <w:sz w:val="24"/>
        </w:rPr>
        <w:tab/>
        <w:t>42667</w:t>
      </w:r>
      <w:r w:rsidRPr="00FE0E6A">
        <w:rPr>
          <w:rFonts w:ascii="宋体" w:hAnsi="宋体"/>
          <w:sz w:val="24"/>
        </w:rPr>
        <w:tab/>
        <w:t>44584</w:t>
      </w:r>
      <w:r w:rsidRPr="00FE0E6A">
        <w:rPr>
          <w:rFonts w:ascii="宋体" w:hAnsi="宋体"/>
          <w:sz w:val="24"/>
        </w:rPr>
        <w:tab/>
        <w:t>46315</w:t>
      </w:r>
      <w:r w:rsidRPr="00FE0E6A">
        <w:rPr>
          <w:rFonts w:ascii="宋体" w:hAnsi="宋体"/>
          <w:sz w:val="24"/>
        </w:rPr>
        <w:tab/>
        <w:t>47861</w:t>
      </w:r>
      <w:r w:rsidRPr="00FE0E6A">
        <w:rPr>
          <w:rFonts w:ascii="宋体" w:hAnsi="宋体"/>
          <w:sz w:val="24"/>
        </w:rPr>
        <w:tab/>
        <w:t>49228</w:t>
      </w:r>
      <w:r w:rsidRPr="00FE0E6A">
        <w:rPr>
          <w:rFonts w:ascii="宋体" w:hAnsi="宋体"/>
          <w:sz w:val="24"/>
        </w:rPr>
        <w:tab/>
        <w:t>50426</w:t>
      </w:r>
      <w:r w:rsidRPr="00FE0E6A">
        <w:rPr>
          <w:rFonts w:ascii="宋体" w:hAnsi="宋体"/>
          <w:sz w:val="24"/>
        </w:rPr>
        <w:tab/>
        <w:t>51468</w:t>
      </w:r>
      <w:r w:rsidRPr="00FE0E6A">
        <w:rPr>
          <w:rFonts w:ascii="宋体" w:hAnsi="宋体"/>
          <w:sz w:val="24"/>
        </w:rPr>
        <w:tab/>
        <w:t>52369</w:t>
      </w:r>
      <w:r w:rsidRPr="00FE0E6A">
        <w:rPr>
          <w:rFonts w:ascii="宋体" w:hAnsi="宋体"/>
          <w:sz w:val="24"/>
        </w:rPr>
        <w:tab/>
        <w:t>53142</w:t>
      </w:r>
      <w:r w:rsidRPr="00FE0E6A">
        <w:rPr>
          <w:rFonts w:ascii="宋体" w:hAnsi="宋体"/>
          <w:sz w:val="24"/>
        </w:rPr>
        <w:tab/>
        <w:t>53803</w:t>
      </w:r>
      <w:r w:rsidRPr="00FE0E6A">
        <w:rPr>
          <w:rFonts w:ascii="宋体" w:hAnsi="宋体"/>
          <w:sz w:val="24"/>
        </w:rPr>
        <w:tab/>
        <w:t>54365</w:t>
      </w:r>
      <w:r w:rsidRPr="00FE0E6A">
        <w:rPr>
          <w:rFonts w:ascii="宋体" w:hAnsi="宋体"/>
          <w:sz w:val="24"/>
        </w:rPr>
        <w:tab/>
        <w:t>54842</w:t>
      </w:r>
      <w:r w:rsidRPr="00FE0E6A">
        <w:rPr>
          <w:rFonts w:ascii="宋体" w:hAnsi="宋体"/>
          <w:sz w:val="24"/>
        </w:rPr>
        <w:tab/>
        <w:t>55245</w:t>
      </w:r>
      <w:r w:rsidRPr="00FE0E6A">
        <w:rPr>
          <w:rFonts w:ascii="宋体" w:hAnsi="宋体"/>
          <w:sz w:val="24"/>
        </w:rPr>
        <w:tab/>
        <w:t>55585</w:t>
      </w:r>
      <w:r w:rsidRPr="00FE0E6A">
        <w:rPr>
          <w:rFonts w:ascii="宋体" w:hAnsi="宋体"/>
          <w:sz w:val="24"/>
        </w:rPr>
        <w:tab/>
        <w:t>55871</w:t>
      </w:r>
      <w:r w:rsidRPr="00FE0E6A">
        <w:rPr>
          <w:rFonts w:ascii="宋体" w:hAnsi="宋体"/>
          <w:sz w:val="24"/>
        </w:rPr>
        <w:tab/>
        <w:t>56112</w:t>
      </w:r>
      <w:r w:rsidRPr="00FE0E6A">
        <w:rPr>
          <w:rFonts w:ascii="宋体" w:hAnsi="宋体"/>
          <w:sz w:val="24"/>
        </w:rPr>
        <w:tab/>
        <w:t>56313</w:t>
      </w:r>
      <w:r w:rsidRPr="00FE0E6A">
        <w:rPr>
          <w:rFonts w:ascii="宋体" w:hAnsi="宋体"/>
          <w:sz w:val="24"/>
        </w:rPr>
        <w:tab/>
        <w:t>56482</w:t>
      </w:r>
      <w:r w:rsidRPr="00FE0E6A">
        <w:rPr>
          <w:rFonts w:ascii="宋体" w:hAnsi="宋体"/>
          <w:sz w:val="24"/>
        </w:rPr>
        <w:tab/>
        <w:t>56623</w:t>
      </w:r>
      <w:r w:rsidRPr="00FE0E6A">
        <w:rPr>
          <w:rFonts w:ascii="宋体" w:hAnsi="宋体"/>
          <w:sz w:val="24"/>
        </w:rPr>
        <w:tab/>
        <w:t>56740</w:t>
      </w:r>
      <w:r w:rsidRPr="00FE0E6A">
        <w:rPr>
          <w:rFonts w:ascii="宋体" w:hAnsi="宋体"/>
          <w:sz w:val="24"/>
        </w:rPr>
        <w:tab/>
        <w:t>56839];</w:t>
      </w:r>
    </w:p>
    <w:p w14:paraId="43107B5C"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2036~2045年预测平均工资</w:t>
      </w:r>
    </w:p>
    <w:p w14:paraId="6A59563B" w14:textId="77777777" w:rsidR="00CF08FF" w:rsidRPr="00FE0E6A" w:rsidRDefault="00CF08FF" w:rsidP="00CF08FF">
      <w:pPr>
        <w:ind w:leftChars="257" w:left="540"/>
        <w:rPr>
          <w:rFonts w:ascii="宋体" w:hAnsi="宋体"/>
          <w:sz w:val="24"/>
        </w:rPr>
      </w:pPr>
      <w:r w:rsidRPr="00FE0E6A">
        <w:rPr>
          <w:rFonts w:ascii="宋体" w:hAnsi="宋体"/>
          <w:sz w:val="24"/>
        </w:rPr>
        <w:t>y4=[56921</w:t>
      </w:r>
      <w:r w:rsidRPr="00FE0E6A">
        <w:rPr>
          <w:rFonts w:ascii="宋体" w:hAnsi="宋体"/>
          <w:sz w:val="24"/>
        </w:rPr>
        <w:tab/>
        <w:t>56989</w:t>
      </w:r>
      <w:r w:rsidRPr="00FE0E6A">
        <w:rPr>
          <w:rFonts w:ascii="宋体" w:hAnsi="宋体"/>
          <w:sz w:val="24"/>
        </w:rPr>
        <w:tab/>
        <w:t>57047</w:t>
      </w:r>
      <w:r w:rsidRPr="00FE0E6A">
        <w:rPr>
          <w:rFonts w:ascii="宋体" w:hAnsi="宋体"/>
          <w:sz w:val="24"/>
        </w:rPr>
        <w:tab/>
        <w:t>57094</w:t>
      </w:r>
      <w:r w:rsidRPr="00FE0E6A">
        <w:rPr>
          <w:rFonts w:ascii="宋体" w:hAnsi="宋体"/>
          <w:sz w:val="24"/>
        </w:rPr>
        <w:tab/>
        <w:t>57134</w:t>
      </w:r>
      <w:r w:rsidRPr="00FE0E6A">
        <w:rPr>
          <w:rFonts w:ascii="宋体" w:hAnsi="宋体"/>
          <w:sz w:val="24"/>
        </w:rPr>
        <w:tab/>
        <w:t>57167</w:t>
      </w:r>
      <w:r w:rsidRPr="00FE0E6A">
        <w:rPr>
          <w:rFonts w:ascii="宋体" w:hAnsi="宋体"/>
          <w:sz w:val="24"/>
        </w:rPr>
        <w:tab/>
        <w:t>57194</w:t>
      </w:r>
      <w:r w:rsidRPr="00FE0E6A">
        <w:rPr>
          <w:rFonts w:ascii="宋体" w:hAnsi="宋体"/>
          <w:sz w:val="24"/>
        </w:rPr>
        <w:tab/>
        <w:t>57217</w:t>
      </w:r>
      <w:r w:rsidRPr="00FE0E6A">
        <w:rPr>
          <w:rFonts w:ascii="宋体" w:hAnsi="宋体"/>
          <w:sz w:val="24"/>
        </w:rPr>
        <w:tab/>
        <w:t>57236];</w:t>
      </w:r>
    </w:p>
    <w:p w14:paraId="004DFF2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lastRenderedPageBreak/>
        <w:t>%2000年到2045年的年平均工资</w:t>
      </w:r>
    </w:p>
    <w:p w14:paraId="4B4286AF" w14:textId="77777777" w:rsidR="00CF08FF" w:rsidRPr="00FE0E6A" w:rsidRDefault="00CF08FF" w:rsidP="00CF08FF">
      <w:pPr>
        <w:ind w:leftChars="257" w:left="540"/>
        <w:rPr>
          <w:rFonts w:ascii="宋体" w:hAnsi="宋体"/>
          <w:sz w:val="24"/>
        </w:rPr>
      </w:pPr>
      <w:r w:rsidRPr="00FE0E6A">
        <w:rPr>
          <w:rFonts w:ascii="宋体" w:hAnsi="宋体"/>
          <w:sz w:val="24"/>
        </w:rPr>
        <w:t>fw=[yy y y4];</w:t>
      </w:r>
    </w:p>
    <w:p w14:paraId="5235C9A8" w14:textId="77777777" w:rsidR="00CF08FF" w:rsidRPr="00FE0E6A" w:rsidRDefault="00CF08FF" w:rsidP="00CF08FF">
      <w:pPr>
        <w:ind w:leftChars="257" w:left="540"/>
        <w:rPr>
          <w:rFonts w:ascii="宋体" w:hAnsi="宋体"/>
          <w:sz w:val="24"/>
        </w:rPr>
      </w:pPr>
    </w:p>
    <w:p w14:paraId="74861156"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A=25;B=55:65;%A为开始缴费的年龄,B代表退休的年龄</w:t>
      </w:r>
    </w:p>
    <w:p w14:paraId="5654123E" w14:textId="77777777" w:rsidR="00CF08FF" w:rsidRPr="00FE0E6A" w:rsidRDefault="00CF08FF" w:rsidP="00CF08FF">
      <w:pPr>
        <w:ind w:leftChars="257" w:left="540"/>
        <w:rPr>
          <w:rFonts w:ascii="宋体" w:hAnsi="宋体"/>
          <w:sz w:val="24"/>
        </w:rPr>
      </w:pPr>
    </w:p>
    <w:p w14:paraId="724CB40E" w14:textId="77777777" w:rsidR="00CF08FF" w:rsidRPr="00FE0E6A" w:rsidRDefault="00CF08FF" w:rsidP="00CF08FF">
      <w:pPr>
        <w:ind w:leftChars="257" w:left="540"/>
        <w:rPr>
          <w:rFonts w:ascii="宋体" w:hAnsi="宋体"/>
          <w:sz w:val="24"/>
        </w:rPr>
      </w:pPr>
      <w:r w:rsidRPr="00FE0E6A">
        <w:rPr>
          <w:rFonts w:ascii="宋体" w:hAnsi="宋体"/>
          <w:sz w:val="24"/>
        </w:rPr>
        <w:t>la=length(B);</w:t>
      </w:r>
    </w:p>
    <w:p w14:paraId="03A46DA2" w14:textId="77777777" w:rsidR="00CF08FF" w:rsidRPr="00FE0E6A" w:rsidRDefault="00CF08FF" w:rsidP="00CF08FF">
      <w:pPr>
        <w:ind w:leftChars="257" w:left="540"/>
        <w:rPr>
          <w:rFonts w:ascii="宋体" w:hAnsi="宋体"/>
          <w:sz w:val="24"/>
        </w:rPr>
      </w:pPr>
      <w:r w:rsidRPr="00FE0E6A">
        <w:rPr>
          <w:rFonts w:ascii="宋体" w:hAnsi="宋体"/>
          <w:sz w:val="24"/>
        </w:rPr>
        <w:t>for u=1:la</w:t>
      </w:r>
    </w:p>
    <w:p w14:paraId="560E8CBC"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 xml:space="preserve">        TS=A;              %TS为开始缴费的年龄</w:t>
      </w:r>
    </w:p>
    <w:p w14:paraId="0739DA92" w14:textId="77777777" w:rsidR="00CF08FF" w:rsidRPr="00FE0E6A" w:rsidRDefault="00CF08FF" w:rsidP="00CF08FF">
      <w:pPr>
        <w:ind w:leftChars="257" w:left="540"/>
        <w:rPr>
          <w:rFonts w:ascii="宋体" w:hAnsi="宋体"/>
          <w:sz w:val="24"/>
        </w:rPr>
      </w:pPr>
      <w:r w:rsidRPr="00FE0E6A">
        <w:rPr>
          <w:rFonts w:ascii="宋体" w:hAnsi="宋体"/>
          <w:sz w:val="24"/>
        </w:rPr>
        <w:t xml:space="preserve">        TR=B(u);</w:t>
      </w:r>
    </w:p>
    <w:p w14:paraId="5182D773"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T=TR-TS;    %T代表缴费年数</w:t>
      </w:r>
    </w:p>
    <w:p w14:paraId="23902A66"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0.03;     %r代表银行的利息</w:t>
      </w:r>
    </w:p>
    <w:p w14:paraId="6CB759CD"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1=0.2;     %r1代表职工工资缴纳到统筹账户的比例</w:t>
      </w:r>
    </w:p>
    <w:p w14:paraId="50FD0A01"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r2=0.08;    %r2代表职工工资缴纳到个人账户的比例</w:t>
      </w:r>
    </w:p>
    <w:p w14:paraId="16759E02"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393B7DCE"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个人账户养老金</w:t>
      </w:r>
    </w:p>
    <w:p w14:paraId="3A5621D3"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grzh=0;          %grzh为个人账户存储额</w:t>
      </w:r>
    </w:p>
    <w:p w14:paraId="155C7B44" w14:textId="77777777" w:rsidR="00CF08FF" w:rsidRPr="00FE0E6A" w:rsidRDefault="00CF08FF" w:rsidP="00CF08FF">
      <w:pPr>
        <w:ind w:leftChars="257" w:left="540"/>
        <w:rPr>
          <w:rFonts w:ascii="宋体" w:hAnsi="宋体"/>
          <w:sz w:val="24"/>
        </w:rPr>
      </w:pPr>
      <w:r w:rsidRPr="00FE0E6A">
        <w:rPr>
          <w:rFonts w:ascii="宋体" w:hAnsi="宋体"/>
          <w:sz w:val="24"/>
        </w:rPr>
        <w:t>for R=1:T</w:t>
      </w:r>
    </w:p>
    <w:p w14:paraId="17F18A7D" w14:textId="77777777" w:rsidR="00CF08FF" w:rsidRPr="00FE0E6A" w:rsidRDefault="00CF08FF" w:rsidP="00CF08FF">
      <w:pPr>
        <w:ind w:leftChars="257" w:left="540"/>
        <w:rPr>
          <w:rFonts w:ascii="宋体" w:hAnsi="宋体"/>
          <w:sz w:val="24"/>
        </w:rPr>
      </w:pPr>
      <w:r w:rsidRPr="00FE0E6A">
        <w:rPr>
          <w:rFonts w:ascii="宋体" w:hAnsi="宋体"/>
          <w:sz w:val="24"/>
        </w:rPr>
        <w:t xml:space="preserve">    grzh=grzh+r2*fw(R)*(1+r).^(T-R+1);</w:t>
      </w:r>
    </w:p>
    <w:p w14:paraId="285AAC63" w14:textId="77777777" w:rsidR="00CF08FF" w:rsidRPr="00FE0E6A" w:rsidRDefault="00CF08FF" w:rsidP="00CF08FF">
      <w:pPr>
        <w:ind w:leftChars="257" w:left="540"/>
        <w:rPr>
          <w:rFonts w:ascii="宋体" w:hAnsi="宋体"/>
          <w:sz w:val="24"/>
        </w:rPr>
      </w:pPr>
      <w:r w:rsidRPr="00FE0E6A">
        <w:rPr>
          <w:rFonts w:ascii="宋体" w:hAnsi="宋体"/>
          <w:sz w:val="24"/>
        </w:rPr>
        <w:t>end</w:t>
      </w:r>
    </w:p>
    <w:p w14:paraId="399416AD" w14:textId="77777777" w:rsidR="00CF08FF" w:rsidRPr="00FE0E6A" w:rsidRDefault="00CF08FF" w:rsidP="00CF08FF">
      <w:pPr>
        <w:ind w:leftChars="257" w:left="540"/>
        <w:rPr>
          <w:rFonts w:ascii="宋体" w:hAnsi="宋体"/>
          <w:sz w:val="24"/>
        </w:rPr>
      </w:pPr>
      <w:r w:rsidRPr="00FE0E6A">
        <w:rPr>
          <w:rFonts w:ascii="宋体" w:hAnsi="宋体"/>
          <w:sz w:val="24"/>
        </w:rPr>
        <w:t xml:space="preserve">grzh;       </w:t>
      </w:r>
    </w:p>
    <w:p w14:paraId="0136B3FB"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jfys=ys(TR-39); %计发月数</w:t>
      </w:r>
    </w:p>
    <w:p w14:paraId="2AA36273"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ph=grzh/jfys ; %ph为个人账户养老金</w:t>
      </w:r>
    </w:p>
    <w:p w14:paraId="5904AD72"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基础养老金</w:t>
      </w:r>
    </w:p>
    <w:p w14:paraId="237EC153"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pjgz=fw(T)/12;   %全省上年度在岗职工月平均工资</w:t>
      </w:r>
    </w:p>
    <w:p w14:paraId="50CB5349"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jfzs=[ones(1,5)*0.67,ones(1,5)*0.79,ones(1,5)*0.98,ones(1,5)*1.04,ones(1,5)*1.17,ones(1,5)*1.27,ones(1,5)*1.21,ones(1,5)*1.16,ones(1,5)*1.11];   %每年缴费指数</w:t>
      </w:r>
    </w:p>
    <w:p w14:paraId="2346F1F6"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pjzs=sum(jfzs(1:T))/T;    %平均缴费指数</w:t>
      </w:r>
    </w:p>
    <w:p w14:paraId="73BD270E"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jcylj=ypjgz*(1+pjzs)*T/(2*100);   %基础养老金</w:t>
      </w:r>
    </w:p>
    <w:p w14:paraId="3A90493C"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养老金</w:t>
      </w:r>
    </w:p>
    <w:p w14:paraId="4C565418"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disp('养老金:');</w:t>
      </w:r>
    </w:p>
    <w:p w14:paraId="26E4F9A2"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lj=jcylj+ph;     %养老金=基础养老金+个人账户养老金</w:t>
      </w:r>
    </w:p>
    <w:p w14:paraId="39497852" w14:textId="77777777" w:rsidR="00CF08FF" w:rsidRPr="00FE0E6A" w:rsidRDefault="00CF08FF" w:rsidP="00CF08FF">
      <w:pPr>
        <w:ind w:leftChars="257" w:left="540"/>
        <w:rPr>
          <w:rFonts w:ascii="宋体" w:hAnsi="宋体" w:hint="eastAsia"/>
          <w:sz w:val="24"/>
        </w:rPr>
      </w:pPr>
      <w:r w:rsidRPr="00FE0E6A">
        <w:rPr>
          <w:rFonts w:ascii="宋体" w:hAnsi="宋体"/>
          <w:sz w:val="24"/>
        </w:rPr>
        <w:t>ypjgz=fw(T)/12;</w:t>
      </w:r>
    </w:p>
    <w:p w14:paraId="5299ABAB"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养老金替代率</w:t>
      </w:r>
    </w:p>
    <w:p w14:paraId="6C5B9CB4" w14:textId="77777777" w:rsidR="00CF08FF" w:rsidRPr="00FE0E6A" w:rsidRDefault="00CF08FF" w:rsidP="00CF08FF">
      <w:pPr>
        <w:ind w:leftChars="257" w:left="540"/>
        <w:rPr>
          <w:rFonts w:ascii="宋体" w:hAnsi="宋体"/>
          <w:sz w:val="24"/>
        </w:rPr>
      </w:pPr>
      <w:r w:rsidRPr="00FE0E6A">
        <w:rPr>
          <w:rFonts w:ascii="宋体" w:hAnsi="宋体"/>
          <w:sz w:val="24"/>
        </w:rPr>
        <w:t>SA(u)=ylj/ypjgz;</w:t>
      </w:r>
    </w:p>
    <w:p w14:paraId="1197A093" w14:textId="77777777" w:rsidR="00CF08FF" w:rsidRPr="00FE0E6A" w:rsidRDefault="00CF08FF" w:rsidP="00CF08FF">
      <w:pPr>
        <w:ind w:leftChars="257" w:left="540"/>
        <w:rPr>
          <w:rFonts w:ascii="宋体" w:hAnsi="宋体" w:hint="eastAsia"/>
          <w:sz w:val="24"/>
        </w:rPr>
      </w:pPr>
      <w:r w:rsidRPr="00FE0E6A">
        <w:rPr>
          <w:rFonts w:ascii="宋体" w:hAnsi="宋体"/>
          <w:sz w:val="24"/>
        </w:rPr>
        <w:t>end</w:t>
      </w:r>
    </w:p>
    <w:p w14:paraId="00F7F28F" w14:textId="77777777" w:rsidR="00CF08FF" w:rsidRPr="00FE0E6A" w:rsidRDefault="00CF08FF" w:rsidP="00CF08FF">
      <w:pPr>
        <w:ind w:leftChars="257" w:left="540"/>
        <w:rPr>
          <w:rFonts w:ascii="宋体" w:hAnsi="宋体"/>
          <w:sz w:val="24"/>
        </w:rPr>
      </w:pPr>
      <w:r w:rsidRPr="00FE0E6A">
        <w:rPr>
          <w:rFonts w:ascii="宋体" w:hAnsi="宋体"/>
          <w:sz w:val="24"/>
        </w:rPr>
        <w:t>plot(B,SA,'-','linewidth',2);</w:t>
      </w:r>
    </w:p>
    <w:p w14:paraId="4321128B" w14:textId="77777777" w:rsidR="00CF08FF" w:rsidRPr="00FE0E6A" w:rsidRDefault="00CF08FF" w:rsidP="00CF08FF">
      <w:pPr>
        <w:ind w:leftChars="257" w:left="540"/>
        <w:rPr>
          <w:rFonts w:ascii="宋体" w:hAnsi="宋体"/>
          <w:sz w:val="24"/>
        </w:rPr>
      </w:pPr>
      <w:r w:rsidRPr="00FE0E6A">
        <w:rPr>
          <w:rFonts w:ascii="宋体" w:hAnsi="宋体"/>
          <w:sz w:val="24"/>
        </w:rPr>
        <w:t>grid on;</w:t>
      </w:r>
    </w:p>
    <w:p w14:paraId="66D139FC" w14:textId="77777777" w:rsidR="00CF08FF" w:rsidRPr="00FE0E6A" w:rsidRDefault="00CF08FF" w:rsidP="00CF08FF">
      <w:pPr>
        <w:ind w:leftChars="257" w:left="540"/>
        <w:rPr>
          <w:rFonts w:ascii="宋体" w:hAnsi="宋体"/>
          <w:sz w:val="24"/>
        </w:rPr>
      </w:pPr>
      <w:r w:rsidRPr="00FE0E6A">
        <w:rPr>
          <w:rFonts w:ascii="宋体" w:hAnsi="宋体"/>
          <w:sz w:val="24"/>
        </w:rPr>
        <w:t>hold on;</w:t>
      </w:r>
    </w:p>
    <w:p w14:paraId="03AA5589" w14:textId="77777777" w:rsidR="00CF08FF" w:rsidRPr="00FE0E6A" w:rsidRDefault="00CF08FF" w:rsidP="00CF08FF">
      <w:pPr>
        <w:ind w:leftChars="257" w:left="540"/>
        <w:rPr>
          <w:rFonts w:ascii="宋体" w:hAnsi="宋体"/>
          <w:sz w:val="24"/>
        </w:rPr>
      </w:pPr>
      <w:r w:rsidRPr="00FE0E6A">
        <w:rPr>
          <w:rFonts w:ascii="宋体" w:hAnsi="宋体"/>
          <w:sz w:val="24"/>
        </w:rPr>
        <w:t>plot(B,SA,'*','markersize',8);</w:t>
      </w:r>
    </w:p>
    <w:p w14:paraId="38A02C35" w14:textId="77777777" w:rsidR="00CF08FF" w:rsidRPr="00FE0E6A" w:rsidRDefault="00CF08FF" w:rsidP="00CF08FF">
      <w:pPr>
        <w:ind w:leftChars="257" w:left="540"/>
        <w:rPr>
          <w:rFonts w:ascii="宋体" w:hAnsi="宋体"/>
          <w:sz w:val="24"/>
        </w:rPr>
      </w:pPr>
      <w:r w:rsidRPr="00FE0E6A">
        <w:rPr>
          <w:rFonts w:ascii="宋体" w:hAnsi="宋体"/>
          <w:sz w:val="24"/>
        </w:rPr>
        <w:t>hold on;</w:t>
      </w:r>
    </w:p>
    <w:p w14:paraId="73CCB302" w14:textId="77777777" w:rsidR="00CF08FF" w:rsidRPr="00FE0E6A" w:rsidRDefault="00CF08FF" w:rsidP="00CF08FF">
      <w:pPr>
        <w:ind w:leftChars="257" w:left="540"/>
        <w:rPr>
          <w:rFonts w:ascii="宋体" w:hAnsi="宋体"/>
          <w:sz w:val="24"/>
        </w:rPr>
      </w:pPr>
      <w:r w:rsidRPr="00FE0E6A">
        <w:rPr>
          <w:rFonts w:ascii="宋体" w:hAnsi="宋体"/>
          <w:sz w:val="24"/>
        </w:rPr>
        <w:lastRenderedPageBreak/>
        <w:t>y=ones(1,length(B))*0.58;</w:t>
      </w:r>
    </w:p>
    <w:p w14:paraId="0EFC580E" w14:textId="77777777" w:rsidR="00CF08FF" w:rsidRPr="00FE0E6A" w:rsidRDefault="00CF08FF" w:rsidP="00CF08FF">
      <w:pPr>
        <w:ind w:leftChars="257" w:left="540"/>
        <w:rPr>
          <w:rFonts w:ascii="宋体" w:hAnsi="宋体"/>
          <w:sz w:val="24"/>
        </w:rPr>
      </w:pPr>
      <w:r w:rsidRPr="00FE0E6A">
        <w:rPr>
          <w:rFonts w:ascii="宋体" w:hAnsi="宋体"/>
          <w:sz w:val="24"/>
        </w:rPr>
        <w:t>plot(B,y,'r--')</w:t>
      </w:r>
    </w:p>
    <w:p w14:paraId="01CABC2D" w14:textId="77777777" w:rsidR="00CF08FF" w:rsidRPr="00FE0E6A" w:rsidRDefault="00CF08FF" w:rsidP="00CF08FF">
      <w:pPr>
        <w:ind w:leftChars="257" w:left="540"/>
        <w:rPr>
          <w:rFonts w:ascii="宋体" w:hAnsi="宋体"/>
          <w:sz w:val="24"/>
        </w:rPr>
      </w:pPr>
      <w:r w:rsidRPr="00FE0E6A">
        <w:rPr>
          <w:rFonts w:ascii="宋体" w:hAnsi="宋体"/>
          <w:sz w:val="24"/>
        </w:rPr>
        <w:t>gtext('0.585');</w:t>
      </w:r>
    </w:p>
    <w:p w14:paraId="59A1A878"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xlabel('退休年龄');</w:t>
      </w:r>
    </w:p>
    <w:p w14:paraId="29C8DE30" w14:textId="77777777" w:rsidR="00CF08FF" w:rsidRPr="00FE0E6A" w:rsidRDefault="00CF08FF" w:rsidP="00CF08FF">
      <w:pPr>
        <w:ind w:leftChars="257" w:left="540"/>
        <w:rPr>
          <w:rFonts w:ascii="宋体" w:hAnsi="宋体" w:hint="eastAsia"/>
          <w:sz w:val="24"/>
        </w:rPr>
      </w:pPr>
      <w:r w:rsidRPr="00FE0E6A">
        <w:rPr>
          <w:rFonts w:ascii="宋体" w:hAnsi="宋体" w:hint="eastAsia"/>
          <w:sz w:val="24"/>
        </w:rPr>
        <w:t>ylabel('养老金替代率' );</w:t>
      </w:r>
    </w:p>
    <w:p w14:paraId="1A0092B5" w14:textId="77777777" w:rsidR="00CF08FF" w:rsidRDefault="00CF08FF" w:rsidP="00CF08FF">
      <w:pPr>
        <w:ind w:leftChars="257" w:left="540"/>
        <w:rPr>
          <w:rFonts w:ascii="宋体" w:hAnsi="宋体" w:hint="eastAsia"/>
          <w:sz w:val="24"/>
        </w:rPr>
      </w:pPr>
      <w:r w:rsidRPr="00FE0E6A">
        <w:rPr>
          <w:rFonts w:ascii="宋体" w:hAnsi="宋体" w:hint="eastAsia"/>
          <w:sz w:val="24"/>
        </w:rPr>
        <w:t>title('退休年龄-养老金替代率关系图');</w:t>
      </w:r>
    </w:p>
    <w:p w14:paraId="2308F73B" w14:textId="77777777" w:rsidR="00CF08FF" w:rsidRDefault="00CF08FF" w:rsidP="00CF08FF">
      <w:pPr>
        <w:ind w:leftChars="257" w:left="540"/>
        <w:rPr>
          <w:rFonts w:ascii="宋体" w:hAnsi="宋体" w:hint="eastAsia"/>
          <w:sz w:val="24"/>
        </w:rPr>
      </w:pPr>
    </w:p>
    <w:p w14:paraId="2A01653B" w14:textId="77777777" w:rsidR="00CF08FF" w:rsidRDefault="00CF08FF" w:rsidP="00CF08FF">
      <w:pPr>
        <w:ind w:leftChars="257" w:left="540"/>
        <w:rPr>
          <w:rFonts w:ascii="宋体" w:hAnsi="宋体" w:hint="eastAsia"/>
          <w:sz w:val="24"/>
        </w:rPr>
      </w:pPr>
    </w:p>
    <w:p w14:paraId="12955743" w14:textId="77777777" w:rsidR="00CF08FF" w:rsidRDefault="00CF08FF" w:rsidP="00CF08FF">
      <w:pPr>
        <w:ind w:leftChars="257" w:left="540"/>
        <w:rPr>
          <w:rFonts w:ascii="宋体" w:hAnsi="宋体" w:hint="eastAsia"/>
          <w:sz w:val="24"/>
        </w:rPr>
      </w:pPr>
    </w:p>
    <w:p w14:paraId="06415C1E" w14:textId="77777777" w:rsidR="00CF08FF" w:rsidRDefault="00CF08FF" w:rsidP="00CF08FF">
      <w:pPr>
        <w:ind w:leftChars="257" w:left="540"/>
        <w:rPr>
          <w:rFonts w:ascii="宋体" w:hAnsi="宋体" w:hint="eastAsia"/>
          <w:sz w:val="24"/>
        </w:rPr>
      </w:pPr>
      <w:r>
        <w:rPr>
          <w:rFonts w:ascii="宋体" w:hAnsi="宋体" w:hint="eastAsia"/>
          <w:sz w:val="24"/>
        </w:rPr>
        <w:t>程序10:</w:t>
      </w:r>
    </w:p>
    <w:p w14:paraId="147795E9" w14:textId="77777777" w:rsidR="00CF08FF" w:rsidRDefault="00CF08FF" w:rsidP="00CF08FF">
      <w:pPr>
        <w:ind w:leftChars="257" w:left="540"/>
        <w:rPr>
          <w:rFonts w:ascii="宋体" w:hAnsi="宋体" w:hint="eastAsia"/>
          <w:sz w:val="24"/>
        </w:rPr>
      </w:pPr>
    </w:p>
    <w:p w14:paraId="4ABEC929" w14:textId="77777777" w:rsidR="00CF08FF" w:rsidRPr="007667DA" w:rsidRDefault="00CF08FF" w:rsidP="00CF08FF">
      <w:pPr>
        <w:ind w:leftChars="257" w:left="540"/>
        <w:rPr>
          <w:rFonts w:ascii="宋体" w:hAnsi="宋体"/>
          <w:sz w:val="24"/>
        </w:rPr>
      </w:pPr>
      <w:r w:rsidRPr="007667DA">
        <w:rPr>
          <w:rFonts w:ascii="宋体" w:hAnsi="宋体"/>
          <w:sz w:val="24"/>
        </w:rPr>
        <w:t>clear all;clc;</w:t>
      </w:r>
    </w:p>
    <w:p w14:paraId="1438089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原始数据1978年到1999年平均工资</w:t>
      </w:r>
    </w:p>
    <w:p w14:paraId="44AEEC90" w14:textId="77777777" w:rsidR="00CF08FF" w:rsidRPr="007667DA" w:rsidRDefault="00CF08FF" w:rsidP="00CF08FF">
      <w:pPr>
        <w:ind w:leftChars="257" w:left="540"/>
        <w:rPr>
          <w:rFonts w:ascii="宋体" w:hAnsi="宋体"/>
          <w:sz w:val="24"/>
        </w:rPr>
      </w:pPr>
      <w:r w:rsidRPr="007667DA">
        <w:rPr>
          <w:rFonts w:ascii="宋体" w:hAnsi="宋体"/>
          <w:sz w:val="24"/>
        </w:rPr>
        <w:t>y0=[566,632,745,755,769,789,985,1110,1313,1428,1782,1920,2150,2292,2601,3149,4338,5145,5809,6241,6854,7656];</w:t>
      </w:r>
    </w:p>
    <w:p w14:paraId="05B62A6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10年年平均工资</w:t>
      </w:r>
    </w:p>
    <w:p w14:paraId="38848B74" w14:textId="77777777" w:rsidR="00CF08FF" w:rsidRPr="007667DA" w:rsidRDefault="00CF08FF" w:rsidP="00CF08FF">
      <w:pPr>
        <w:ind w:leftChars="257" w:left="540"/>
        <w:rPr>
          <w:rFonts w:ascii="宋体" w:hAnsi="宋体"/>
          <w:sz w:val="24"/>
        </w:rPr>
      </w:pPr>
      <w:r w:rsidRPr="007667DA">
        <w:rPr>
          <w:rFonts w:ascii="宋体" w:hAnsi="宋体"/>
          <w:sz w:val="24"/>
        </w:rPr>
        <w:t>yy=[8772,10007,11374,12567,14332,16614,19228,22844,26404,29688,32074];</w:t>
      </w:r>
    </w:p>
    <w:p w14:paraId="4FE6AE2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5FB476F8"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2944EFA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50年预测平均工资</w:t>
      </w:r>
    </w:p>
    <w:p w14:paraId="54AA67D4"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    57252   57265   57276  57286  57293 ];</w:t>
      </w:r>
    </w:p>
    <w:p w14:paraId="285E168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50年的年平均工资</w:t>
      </w:r>
    </w:p>
    <w:p w14:paraId="3C92B260" w14:textId="77777777" w:rsidR="00CF08FF" w:rsidRPr="007667DA" w:rsidRDefault="00CF08FF" w:rsidP="00CF08FF">
      <w:pPr>
        <w:ind w:leftChars="257" w:left="540"/>
        <w:rPr>
          <w:rFonts w:ascii="宋体" w:hAnsi="宋体"/>
          <w:sz w:val="24"/>
        </w:rPr>
      </w:pPr>
      <w:r w:rsidRPr="007667DA">
        <w:rPr>
          <w:rFonts w:ascii="宋体" w:hAnsi="宋体"/>
          <w:sz w:val="24"/>
        </w:rPr>
        <w:t>fw=[yy y y4];</w:t>
      </w:r>
    </w:p>
    <w:p w14:paraId="62D1E058" w14:textId="77777777" w:rsidR="00CF08FF" w:rsidRPr="007667DA" w:rsidRDefault="00CF08FF" w:rsidP="00CF08FF">
      <w:pPr>
        <w:ind w:leftChars="257" w:left="540"/>
        <w:rPr>
          <w:rFonts w:ascii="宋体" w:hAnsi="宋体"/>
          <w:sz w:val="24"/>
        </w:rPr>
      </w:pPr>
    </w:p>
    <w:p w14:paraId="2898772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S为开始缴费的年龄   %TR为退休的年龄   %TE为死亡的年龄</w:t>
      </w:r>
    </w:p>
    <w:p w14:paraId="7C1FA4D9" w14:textId="77777777" w:rsidR="00CF08FF" w:rsidRPr="007667DA" w:rsidRDefault="00CF08FF" w:rsidP="00CF08FF">
      <w:pPr>
        <w:ind w:leftChars="257" w:left="540"/>
        <w:rPr>
          <w:rFonts w:ascii="宋体" w:hAnsi="宋体"/>
          <w:sz w:val="24"/>
        </w:rPr>
      </w:pPr>
      <w:r w:rsidRPr="007667DA">
        <w:rPr>
          <w:rFonts w:ascii="宋体" w:hAnsi="宋体"/>
          <w:sz w:val="24"/>
        </w:rPr>
        <w:t>A=30;TE=75;B=55:65;</w:t>
      </w:r>
    </w:p>
    <w:p w14:paraId="650413F0" w14:textId="77777777" w:rsidR="00CF08FF" w:rsidRPr="007667DA" w:rsidRDefault="00CF08FF" w:rsidP="00CF08FF">
      <w:pPr>
        <w:ind w:leftChars="257" w:left="540"/>
        <w:rPr>
          <w:rFonts w:ascii="宋体" w:hAnsi="宋体"/>
          <w:sz w:val="24"/>
        </w:rPr>
      </w:pPr>
      <w:r w:rsidRPr="007667DA">
        <w:rPr>
          <w:rFonts w:ascii="宋体" w:hAnsi="宋体"/>
          <w:sz w:val="24"/>
        </w:rPr>
        <w:t>la=length(B);</w:t>
      </w:r>
    </w:p>
    <w:p w14:paraId="687DC8CF" w14:textId="77777777" w:rsidR="00CF08FF" w:rsidRPr="007667DA" w:rsidRDefault="00CF08FF" w:rsidP="00CF08FF">
      <w:pPr>
        <w:ind w:leftChars="257" w:left="540"/>
        <w:rPr>
          <w:rFonts w:ascii="宋体" w:hAnsi="宋体"/>
          <w:sz w:val="24"/>
        </w:rPr>
      </w:pPr>
      <w:r w:rsidRPr="007667DA">
        <w:rPr>
          <w:rFonts w:ascii="宋体" w:hAnsi="宋体"/>
          <w:sz w:val="24"/>
        </w:rPr>
        <w:t>for k=1:la</w:t>
      </w:r>
    </w:p>
    <w:p w14:paraId="3C8D993F" w14:textId="77777777" w:rsidR="00CF08FF" w:rsidRPr="007667DA" w:rsidRDefault="00CF08FF" w:rsidP="00CF08FF">
      <w:pPr>
        <w:ind w:leftChars="257" w:left="540"/>
        <w:rPr>
          <w:rFonts w:ascii="宋体" w:hAnsi="宋体"/>
          <w:sz w:val="24"/>
        </w:rPr>
      </w:pPr>
      <w:r w:rsidRPr="007667DA">
        <w:rPr>
          <w:rFonts w:ascii="宋体" w:hAnsi="宋体"/>
          <w:sz w:val="24"/>
        </w:rPr>
        <w:t xml:space="preserve">    TR=B(k);</w:t>
      </w:r>
    </w:p>
    <w:p w14:paraId="1F3CDCE1" w14:textId="77777777" w:rsidR="00CF08FF" w:rsidRPr="007667DA" w:rsidRDefault="00CF08FF" w:rsidP="00CF08FF">
      <w:pPr>
        <w:ind w:leftChars="257" w:left="540"/>
        <w:rPr>
          <w:rFonts w:ascii="宋体" w:hAnsi="宋体"/>
          <w:sz w:val="24"/>
        </w:rPr>
      </w:pPr>
      <w:r w:rsidRPr="007667DA">
        <w:rPr>
          <w:rFonts w:ascii="宋体" w:hAnsi="宋体"/>
          <w:sz w:val="24"/>
        </w:rPr>
        <w:t xml:space="preserve">    TS=A;    </w:t>
      </w:r>
    </w:p>
    <w:p w14:paraId="7CF2792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7D1ED01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2221029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676DB37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768B078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4EAC35A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发放总额</w:t>
      </w:r>
    </w:p>
    <w:p w14:paraId="3F926A3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6F02463A" w14:textId="77777777" w:rsidR="00CF08FF" w:rsidRPr="007667DA" w:rsidRDefault="00CF08FF" w:rsidP="00CF08FF">
      <w:pPr>
        <w:ind w:leftChars="257" w:left="540"/>
        <w:rPr>
          <w:rFonts w:ascii="宋体" w:hAnsi="宋体"/>
          <w:sz w:val="24"/>
        </w:rPr>
      </w:pPr>
      <w:r w:rsidRPr="007667DA">
        <w:rPr>
          <w:rFonts w:ascii="宋体" w:hAnsi="宋体"/>
          <w:sz w:val="24"/>
        </w:rPr>
        <w:lastRenderedPageBreak/>
        <w:t>for R=1:T</w:t>
      </w:r>
    </w:p>
    <w:p w14:paraId="454D1562"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393A2340"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06670F24"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3ABC971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6FFD445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ph为个人账户养老金</w:t>
      </w:r>
    </w:p>
    <w:p w14:paraId="6233A88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98,ones(1,5)*1.04,ones(1,5)*1.17,ones(1,5)*1.27,ones(1,5)*1.21,ones(1,5)*1.16,ones(1,5)*1.11,ones(1,5)*1.01,ones(1,5)*0.87,]; %每年缴费指数</w:t>
      </w:r>
    </w:p>
    <w:p w14:paraId="72D524A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75ECCE52" w14:textId="77777777" w:rsidR="00CF08FF" w:rsidRPr="007667DA" w:rsidRDefault="00CF08FF" w:rsidP="00CF08FF">
      <w:pPr>
        <w:ind w:leftChars="257" w:left="540"/>
        <w:rPr>
          <w:rFonts w:ascii="宋体" w:hAnsi="宋体"/>
          <w:sz w:val="24"/>
        </w:rPr>
      </w:pPr>
    </w:p>
    <w:p w14:paraId="18B4191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yy=fw(TR-TS+1:end);    %退休后每年的在岗平均工资</w:t>
      </w:r>
    </w:p>
    <w:p w14:paraId="5033B0EB" w14:textId="77777777" w:rsidR="00CF08FF" w:rsidRPr="007667DA" w:rsidRDefault="00CF08FF" w:rsidP="00CF08FF">
      <w:pPr>
        <w:ind w:leftChars="257" w:left="540"/>
        <w:rPr>
          <w:rFonts w:ascii="宋体" w:hAnsi="宋体"/>
          <w:sz w:val="24"/>
        </w:rPr>
      </w:pPr>
      <w:r w:rsidRPr="007667DA">
        <w:rPr>
          <w:rFonts w:ascii="宋体" w:hAnsi="宋体"/>
          <w:sz w:val="24"/>
        </w:rPr>
        <w:t>for i=1:(45-T)</w:t>
      </w:r>
    </w:p>
    <w:p w14:paraId="6A17033B" w14:textId="77777777" w:rsidR="00CF08FF" w:rsidRPr="007667DA" w:rsidRDefault="00CF08FF" w:rsidP="00CF08FF">
      <w:pPr>
        <w:ind w:leftChars="257" w:left="540"/>
        <w:rPr>
          <w:rFonts w:ascii="宋体" w:hAnsi="宋体"/>
          <w:sz w:val="24"/>
        </w:rPr>
      </w:pPr>
      <w:r w:rsidRPr="007667DA">
        <w:rPr>
          <w:rFonts w:ascii="宋体" w:hAnsi="宋体"/>
          <w:sz w:val="24"/>
        </w:rPr>
        <w:t xml:space="preserve">  jcylj1(i)=yyy(i)*(1+pjzs)*T/(12*2*100);</w:t>
      </w:r>
    </w:p>
    <w:p w14:paraId="0FE3E2CD"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3480895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ension=(jcylj1+ph)*12;    %退休后历年发放的养老金</w:t>
      </w:r>
    </w:p>
    <w:p w14:paraId="4220E72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P=sum(pension);       %养老金总额</w:t>
      </w:r>
    </w:p>
    <w:p w14:paraId="034FBCC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2025年的收入</w:t>
      </w:r>
    </w:p>
    <w:p w14:paraId="2508CA79" w14:textId="77777777" w:rsidR="00CF08FF" w:rsidRPr="007667DA" w:rsidRDefault="00CF08FF" w:rsidP="00CF08FF">
      <w:pPr>
        <w:ind w:leftChars="257" w:left="540"/>
        <w:rPr>
          <w:rFonts w:ascii="宋体" w:hAnsi="宋体"/>
          <w:sz w:val="24"/>
        </w:rPr>
      </w:pPr>
      <w:r w:rsidRPr="007667DA">
        <w:rPr>
          <w:rFonts w:ascii="宋体" w:hAnsi="宋体"/>
          <w:sz w:val="24"/>
        </w:rPr>
        <w:t>PR=0;</w:t>
      </w:r>
    </w:p>
    <w:p w14:paraId="5D4C4AB1"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52DA44C3"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r1+r2)*fw(R)*(1+r)^(T-R+1);</w:t>
      </w:r>
    </w:p>
    <w:p w14:paraId="1A8CCC3A"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2683895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政府2025年的收入:');</w:t>
      </w:r>
    </w:p>
    <w:p w14:paraId="1F379D67" w14:textId="77777777" w:rsidR="00CF08FF" w:rsidRPr="007667DA" w:rsidRDefault="00CF08FF" w:rsidP="00CF08FF">
      <w:pPr>
        <w:ind w:leftChars="257" w:left="540"/>
        <w:rPr>
          <w:rFonts w:ascii="宋体" w:hAnsi="宋体"/>
          <w:sz w:val="24"/>
        </w:rPr>
      </w:pPr>
      <w:r w:rsidRPr="007667DA">
        <w:rPr>
          <w:rFonts w:ascii="宋体" w:hAnsi="宋体"/>
          <w:sz w:val="24"/>
        </w:rPr>
        <w:t>PR;</w:t>
      </w:r>
    </w:p>
    <w:p w14:paraId="339E3C0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收入与养老金总额之间的关系</w:t>
      </w:r>
    </w:p>
    <w:p w14:paraId="5870C60F" w14:textId="77777777" w:rsidR="00CF08FF" w:rsidRPr="007667DA" w:rsidRDefault="00CF08FF" w:rsidP="00CF08FF">
      <w:pPr>
        <w:ind w:leftChars="257" w:left="540"/>
        <w:rPr>
          <w:rFonts w:ascii="宋体" w:hAnsi="宋体"/>
          <w:sz w:val="24"/>
        </w:rPr>
      </w:pPr>
      <w:r w:rsidRPr="007667DA">
        <w:rPr>
          <w:rFonts w:ascii="宋体" w:hAnsi="宋体"/>
          <w:sz w:val="24"/>
        </w:rPr>
        <w:t>n=0;</w:t>
      </w:r>
    </w:p>
    <w:p w14:paraId="796B032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1=TE-TR;  %领取养老金的年数</w:t>
      </w:r>
    </w:p>
    <w:p w14:paraId="19655AAC" w14:textId="77777777" w:rsidR="00CF08FF" w:rsidRPr="007667DA" w:rsidRDefault="00CF08FF" w:rsidP="00CF08FF">
      <w:pPr>
        <w:ind w:leftChars="257" w:left="540"/>
        <w:rPr>
          <w:rFonts w:ascii="宋体" w:hAnsi="宋体"/>
          <w:sz w:val="24"/>
        </w:rPr>
      </w:pPr>
      <w:r w:rsidRPr="007667DA">
        <w:rPr>
          <w:rFonts w:ascii="宋体" w:hAnsi="宋体"/>
          <w:sz w:val="24"/>
        </w:rPr>
        <w:t>for i=1:T1</w:t>
      </w:r>
    </w:p>
    <w:p w14:paraId="60542810"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pension(i);</w:t>
      </w:r>
    </w:p>
    <w:p w14:paraId="1791D4C4" w14:textId="77777777" w:rsidR="00CF08FF" w:rsidRPr="007667DA" w:rsidRDefault="00CF08FF" w:rsidP="00CF08FF">
      <w:pPr>
        <w:ind w:leftChars="257" w:left="540"/>
        <w:rPr>
          <w:rFonts w:ascii="宋体" w:hAnsi="宋体"/>
          <w:sz w:val="24"/>
        </w:rPr>
      </w:pPr>
      <w:r w:rsidRPr="007667DA">
        <w:rPr>
          <w:rFonts w:ascii="宋体" w:hAnsi="宋体"/>
          <w:sz w:val="24"/>
        </w:rPr>
        <w:t xml:space="preserve">    n=n+1;</w:t>
      </w:r>
    </w:p>
    <w:p w14:paraId="509C2CB5" w14:textId="77777777" w:rsidR="00CF08FF" w:rsidRPr="007667DA" w:rsidRDefault="00CF08FF" w:rsidP="00CF08FF">
      <w:pPr>
        <w:ind w:leftChars="257" w:left="540"/>
        <w:rPr>
          <w:rFonts w:ascii="宋体" w:hAnsi="宋体"/>
          <w:sz w:val="24"/>
        </w:rPr>
      </w:pPr>
      <w:r w:rsidRPr="007667DA">
        <w:rPr>
          <w:rFonts w:ascii="宋体" w:hAnsi="宋体"/>
          <w:sz w:val="24"/>
        </w:rPr>
        <w:t xml:space="preserve">    if PR&gt;0  </w:t>
      </w:r>
    </w:p>
    <w:p w14:paraId="126BFCDD"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1+r);</w:t>
      </w:r>
    </w:p>
    <w:p w14:paraId="53D06D58" w14:textId="77777777" w:rsidR="00CF08FF" w:rsidRPr="007667DA" w:rsidRDefault="00CF08FF" w:rsidP="00CF08FF">
      <w:pPr>
        <w:ind w:leftChars="257" w:left="540"/>
        <w:rPr>
          <w:rFonts w:ascii="宋体" w:hAnsi="宋体"/>
          <w:sz w:val="24"/>
        </w:rPr>
      </w:pPr>
      <w:r w:rsidRPr="007667DA">
        <w:rPr>
          <w:rFonts w:ascii="宋体" w:hAnsi="宋体"/>
          <w:sz w:val="24"/>
        </w:rPr>
        <w:t xml:space="preserve">        if n==T1</w:t>
      </w:r>
    </w:p>
    <w:p w14:paraId="7DFFB89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PR;    %资金的剩余值  </w:t>
      </w:r>
    </w:p>
    <w:p w14:paraId="565A2B3C" w14:textId="77777777" w:rsidR="00CF08FF" w:rsidRPr="007667DA" w:rsidRDefault="00CF08FF" w:rsidP="00CF08FF">
      <w:pPr>
        <w:ind w:leftChars="257" w:left="540"/>
        <w:rPr>
          <w:rFonts w:ascii="宋体" w:hAnsi="宋体"/>
          <w:sz w:val="24"/>
        </w:rPr>
      </w:pPr>
      <w:r w:rsidRPr="007667DA">
        <w:rPr>
          <w:rFonts w:ascii="宋体" w:hAnsi="宋体"/>
          <w:sz w:val="24"/>
        </w:rPr>
        <w:t xml:space="preserve">        t(k)=n;</w:t>
      </w:r>
    </w:p>
    <w:p w14:paraId="5C3992A8"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27BC2C85" w14:textId="77777777" w:rsidR="00CF08FF" w:rsidRPr="007667DA" w:rsidRDefault="00CF08FF" w:rsidP="00CF08FF">
      <w:pPr>
        <w:ind w:leftChars="257" w:left="540"/>
        <w:rPr>
          <w:rFonts w:ascii="宋体" w:hAnsi="宋体"/>
          <w:sz w:val="24"/>
        </w:rPr>
      </w:pPr>
      <w:r w:rsidRPr="007667DA">
        <w:rPr>
          <w:rFonts w:ascii="宋体" w:hAnsi="宋体"/>
          <w:sz w:val="24"/>
        </w:rPr>
        <w:t xml:space="preserve">    else</w:t>
      </w:r>
    </w:p>
    <w:p w14:paraId="7904BCF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k)=n-1;     %收支达到平衡的时间</w:t>
      </w:r>
    </w:p>
    <w:p w14:paraId="45D2109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sum(pension(n:end));  %资金剩余值为负,代表的是资金上的缺口</w:t>
      </w:r>
    </w:p>
    <w:p w14:paraId="26D462EE" w14:textId="77777777" w:rsidR="00CF08FF" w:rsidRPr="007667DA" w:rsidRDefault="00CF08FF" w:rsidP="00CF08FF">
      <w:pPr>
        <w:ind w:leftChars="257" w:left="540"/>
        <w:rPr>
          <w:rFonts w:ascii="宋体" w:hAnsi="宋体"/>
          <w:sz w:val="24"/>
        </w:rPr>
      </w:pPr>
      <w:r w:rsidRPr="007667DA">
        <w:rPr>
          <w:rFonts w:ascii="宋体" w:hAnsi="宋体"/>
          <w:sz w:val="24"/>
        </w:rPr>
        <w:t xml:space="preserve">        break;</w:t>
      </w:r>
    </w:p>
    <w:p w14:paraId="3CE3FCA8"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11609BB7"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4242776C" w14:textId="77777777" w:rsidR="00CF08FF" w:rsidRPr="007667DA" w:rsidRDefault="00CF08FF" w:rsidP="00CF08FF">
      <w:pPr>
        <w:ind w:leftChars="257" w:left="540"/>
        <w:rPr>
          <w:rFonts w:ascii="宋体" w:hAnsi="宋体"/>
          <w:sz w:val="24"/>
        </w:rPr>
      </w:pPr>
      <w:r w:rsidRPr="007667DA">
        <w:rPr>
          <w:rFonts w:ascii="宋体" w:hAnsi="宋体"/>
          <w:sz w:val="24"/>
        </w:rPr>
        <w:t xml:space="preserve">end    </w:t>
      </w:r>
    </w:p>
    <w:p w14:paraId="0AEC5011" w14:textId="77777777" w:rsidR="00CF08FF" w:rsidRPr="007667DA" w:rsidRDefault="00CF08FF" w:rsidP="00CF08FF">
      <w:pPr>
        <w:ind w:leftChars="257" w:left="540"/>
        <w:rPr>
          <w:rFonts w:ascii="宋体" w:hAnsi="宋体"/>
          <w:sz w:val="24"/>
        </w:rPr>
      </w:pPr>
    </w:p>
    <w:p w14:paraId="26C849E2" w14:textId="77777777" w:rsidR="00CF08FF" w:rsidRPr="007667DA" w:rsidRDefault="00CF08FF" w:rsidP="00CF08FF">
      <w:pPr>
        <w:ind w:leftChars="257" w:left="540"/>
        <w:rPr>
          <w:rFonts w:ascii="宋体" w:hAnsi="宋体"/>
          <w:sz w:val="24"/>
        </w:rPr>
      </w:pPr>
      <w:r w:rsidRPr="007667DA">
        <w:rPr>
          <w:rFonts w:ascii="宋体" w:hAnsi="宋体"/>
          <w:sz w:val="24"/>
        </w:rPr>
        <w:t>KK;</w:t>
      </w:r>
    </w:p>
    <w:p w14:paraId="6CC7354C" w14:textId="77777777" w:rsidR="00CF08FF" w:rsidRPr="007667DA" w:rsidRDefault="00CF08FF" w:rsidP="00CF08FF">
      <w:pPr>
        <w:ind w:leftChars="257" w:left="540"/>
        <w:rPr>
          <w:rFonts w:ascii="宋体" w:hAnsi="宋体"/>
          <w:sz w:val="24"/>
        </w:rPr>
      </w:pPr>
      <w:r w:rsidRPr="007667DA">
        <w:rPr>
          <w:rFonts w:ascii="宋体" w:hAnsi="宋体"/>
          <w:sz w:val="24"/>
        </w:rPr>
        <w:t>plot(B,KK,'-','linewidth',2);</w:t>
      </w:r>
    </w:p>
    <w:p w14:paraId="3154886A"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13022240"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53E8BFA0" w14:textId="77777777" w:rsidR="00CF08FF" w:rsidRPr="007667DA" w:rsidRDefault="00CF08FF" w:rsidP="00CF08FF">
      <w:pPr>
        <w:ind w:leftChars="257" w:left="540"/>
        <w:rPr>
          <w:rFonts w:ascii="宋体" w:hAnsi="宋体"/>
          <w:sz w:val="24"/>
        </w:rPr>
      </w:pPr>
      <w:r w:rsidRPr="007667DA">
        <w:rPr>
          <w:rFonts w:ascii="宋体" w:hAnsi="宋体"/>
          <w:sz w:val="24"/>
        </w:rPr>
        <w:t>plot(B,KK,'*','markersize',8);</w:t>
      </w:r>
    </w:p>
    <w:p w14:paraId="230C36D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退休年龄');</w:t>
      </w:r>
    </w:p>
    <w:p w14:paraId="269FB3A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资金缺口' );</w:t>
      </w:r>
    </w:p>
    <w:p w14:paraId="57BC3C06" w14:textId="77777777" w:rsidR="00CF08FF" w:rsidRDefault="00CF08FF" w:rsidP="00CF08FF">
      <w:pPr>
        <w:ind w:leftChars="257" w:left="540"/>
        <w:rPr>
          <w:rFonts w:ascii="宋体" w:hAnsi="宋体" w:hint="eastAsia"/>
          <w:sz w:val="24"/>
        </w:rPr>
      </w:pPr>
      <w:r w:rsidRPr="007667DA">
        <w:rPr>
          <w:rFonts w:ascii="宋体" w:hAnsi="宋体" w:hint="eastAsia"/>
          <w:sz w:val="24"/>
        </w:rPr>
        <w:t>title('退休年龄-资金缺口关系图');</w:t>
      </w:r>
    </w:p>
    <w:p w14:paraId="6B57A604" w14:textId="77777777" w:rsidR="00CF08FF" w:rsidRDefault="00CF08FF" w:rsidP="00CF08FF">
      <w:pPr>
        <w:ind w:leftChars="257" w:left="540"/>
        <w:rPr>
          <w:rFonts w:ascii="宋体" w:hAnsi="宋体" w:hint="eastAsia"/>
          <w:sz w:val="24"/>
        </w:rPr>
      </w:pPr>
    </w:p>
    <w:p w14:paraId="1C88E09D" w14:textId="77777777" w:rsidR="00CF08FF" w:rsidRDefault="00CF08FF" w:rsidP="00CF08FF">
      <w:pPr>
        <w:ind w:leftChars="257" w:left="540"/>
        <w:rPr>
          <w:rFonts w:ascii="宋体" w:hAnsi="宋体" w:hint="eastAsia"/>
          <w:sz w:val="24"/>
        </w:rPr>
      </w:pPr>
      <w:r>
        <w:rPr>
          <w:rFonts w:ascii="宋体" w:hAnsi="宋体" w:hint="eastAsia"/>
          <w:sz w:val="24"/>
        </w:rPr>
        <w:t>程序11：</w:t>
      </w:r>
    </w:p>
    <w:p w14:paraId="4A1DB5EF" w14:textId="77777777" w:rsidR="00CF08FF" w:rsidRDefault="00CF08FF" w:rsidP="00CF08FF">
      <w:pPr>
        <w:ind w:leftChars="257" w:left="540"/>
        <w:rPr>
          <w:rFonts w:ascii="宋体" w:hAnsi="宋体" w:hint="eastAsia"/>
          <w:sz w:val="24"/>
        </w:rPr>
      </w:pPr>
    </w:p>
    <w:p w14:paraId="70D975ED" w14:textId="77777777" w:rsidR="00CF08FF" w:rsidRPr="007667DA" w:rsidRDefault="00CF08FF" w:rsidP="00CF08FF">
      <w:pPr>
        <w:ind w:leftChars="257" w:left="540"/>
        <w:rPr>
          <w:rFonts w:ascii="宋体" w:hAnsi="宋体" w:hint="eastAsia"/>
          <w:sz w:val="24"/>
        </w:rPr>
      </w:pPr>
      <w:r w:rsidRPr="007667DA">
        <w:rPr>
          <w:rFonts w:ascii="宋体" w:hAnsi="宋体"/>
          <w:sz w:val="24"/>
        </w:rPr>
        <w:t>clear all;clc;</w:t>
      </w:r>
    </w:p>
    <w:p w14:paraId="618DF8B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0=[566,632,745,755,769,789,985,1110,1313,1428,1782,1920,2150,2292,2601,3149,4338,5145,5809,6241,6854,7656];   %原始数据1978年到1999年平均工资</w:t>
      </w:r>
    </w:p>
    <w:p w14:paraId="1E8B4273" w14:textId="77777777" w:rsidR="00CF08FF" w:rsidRPr="007667DA" w:rsidRDefault="00CF08FF" w:rsidP="00CF08FF">
      <w:pPr>
        <w:ind w:leftChars="257" w:left="540"/>
        <w:rPr>
          <w:rFonts w:ascii="宋体" w:hAnsi="宋体"/>
          <w:sz w:val="24"/>
        </w:rPr>
      </w:pPr>
    </w:p>
    <w:p w14:paraId="5F80F192" w14:textId="77777777" w:rsidR="00CF08FF" w:rsidRPr="007667DA" w:rsidRDefault="00CF08FF" w:rsidP="00CF08FF">
      <w:pPr>
        <w:ind w:leftChars="257" w:left="540"/>
        <w:rPr>
          <w:rFonts w:ascii="宋体" w:hAnsi="宋体"/>
          <w:sz w:val="24"/>
        </w:rPr>
      </w:pPr>
      <w:r w:rsidRPr="007667DA">
        <w:rPr>
          <w:rFonts w:ascii="宋体" w:hAnsi="宋体"/>
          <w:sz w:val="24"/>
        </w:rPr>
        <w:t xml:space="preserve">yy=[8772,10007,11374,12567,14332,16614,19228,22844,26404,29688,32074];          </w:t>
      </w:r>
    </w:p>
    <w:p w14:paraId="70C045E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1B4797C6"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2496586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45年预测平均工资</w:t>
      </w:r>
    </w:p>
    <w:p w14:paraId="36C945B9"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w:t>
      </w:r>
    </w:p>
    <w:p w14:paraId="6284A4C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45年的年平均工资</w:t>
      </w:r>
    </w:p>
    <w:p w14:paraId="15B2F0BE" w14:textId="77777777" w:rsidR="00CF08FF" w:rsidRPr="007667DA" w:rsidRDefault="00CF08FF" w:rsidP="00CF08FF">
      <w:pPr>
        <w:ind w:leftChars="257" w:left="540"/>
        <w:rPr>
          <w:rFonts w:ascii="宋体" w:hAnsi="宋体" w:hint="eastAsia"/>
          <w:sz w:val="24"/>
        </w:rPr>
      </w:pPr>
      <w:r w:rsidRPr="007667DA">
        <w:rPr>
          <w:rFonts w:ascii="宋体" w:hAnsi="宋体"/>
          <w:sz w:val="24"/>
        </w:rPr>
        <w:t>fw=[yy y y4];</w:t>
      </w:r>
    </w:p>
    <w:p w14:paraId="0CCA5935" w14:textId="77777777" w:rsidR="00CF08FF" w:rsidRPr="007667DA" w:rsidRDefault="00CF08FF" w:rsidP="00CF08FF">
      <w:pPr>
        <w:ind w:leftChars="257" w:left="540"/>
        <w:rPr>
          <w:rFonts w:ascii="宋体" w:hAnsi="宋体"/>
          <w:sz w:val="24"/>
        </w:rPr>
      </w:pPr>
      <w:r w:rsidRPr="007667DA">
        <w:rPr>
          <w:rFonts w:ascii="宋体" w:hAnsi="宋体"/>
          <w:sz w:val="24"/>
        </w:rPr>
        <w:t>TS=30;TE=75;TR=60;</w:t>
      </w:r>
    </w:p>
    <w:p w14:paraId="49CCF1DD" w14:textId="77777777" w:rsidR="00CF08FF" w:rsidRPr="007667DA" w:rsidRDefault="00CF08FF" w:rsidP="00CF08FF">
      <w:pPr>
        <w:ind w:leftChars="257" w:left="540"/>
        <w:rPr>
          <w:rFonts w:ascii="宋体" w:hAnsi="宋体"/>
          <w:sz w:val="24"/>
        </w:rPr>
      </w:pPr>
      <w:r w:rsidRPr="007667DA">
        <w:rPr>
          <w:rFonts w:ascii="宋体" w:hAnsi="宋体"/>
          <w:sz w:val="24"/>
        </w:rPr>
        <w:t>A=0.01:0.0025:0.07</w:t>
      </w:r>
    </w:p>
    <w:p w14:paraId="56677A2F"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5AC7412D" w14:textId="77777777" w:rsidR="00CF08FF" w:rsidRPr="007667DA" w:rsidRDefault="00CF08FF" w:rsidP="00CF08FF">
      <w:pPr>
        <w:ind w:leftChars="257" w:left="540"/>
        <w:rPr>
          <w:rFonts w:ascii="宋体" w:hAnsi="宋体"/>
          <w:sz w:val="24"/>
        </w:rPr>
      </w:pPr>
      <w:r w:rsidRPr="007667DA">
        <w:rPr>
          <w:rFonts w:ascii="宋体" w:hAnsi="宋体"/>
          <w:sz w:val="24"/>
        </w:rPr>
        <w:t>for u=1:la</w:t>
      </w:r>
    </w:p>
    <w:p w14:paraId="291C4EF7" w14:textId="77777777" w:rsidR="00CF08FF" w:rsidRPr="007667DA" w:rsidRDefault="00CF08FF" w:rsidP="00CF08FF">
      <w:pPr>
        <w:ind w:leftChars="257" w:left="540"/>
        <w:rPr>
          <w:rFonts w:ascii="宋体" w:hAnsi="宋体"/>
          <w:sz w:val="24"/>
        </w:rPr>
      </w:pPr>
      <w:r w:rsidRPr="007667DA">
        <w:rPr>
          <w:rFonts w:ascii="宋体" w:hAnsi="宋体"/>
          <w:sz w:val="24"/>
        </w:rPr>
        <w:t xml:space="preserve">    r=A(u);    </w:t>
      </w:r>
    </w:p>
    <w:p w14:paraId="3E0E179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3DAD09F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32638B4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2FE371D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43925A4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609D6F1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个人账户养老金</w:t>
      </w:r>
    </w:p>
    <w:p w14:paraId="12BAB7E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202D8211"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0CE390A8"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113145A4" w14:textId="77777777" w:rsidR="00CF08FF" w:rsidRPr="007667DA" w:rsidRDefault="00CF08FF" w:rsidP="00CF08FF">
      <w:pPr>
        <w:ind w:leftChars="257" w:left="540"/>
        <w:rPr>
          <w:rFonts w:ascii="宋体" w:hAnsi="宋体"/>
          <w:sz w:val="24"/>
        </w:rPr>
      </w:pPr>
      <w:r w:rsidRPr="007667DA">
        <w:rPr>
          <w:rFonts w:ascii="宋体" w:hAnsi="宋体"/>
          <w:sz w:val="24"/>
        </w:rPr>
        <w:lastRenderedPageBreak/>
        <w:t>end</w:t>
      </w:r>
    </w:p>
    <w:p w14:paraId="2A49586E"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5AD2421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4F3F175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 %ph为个人账户养老金</w:t>
      </w:r>
    </w:p>
    <w:p w14:paraId="426E74E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基础养老金</w:t>
      </w:r>
    </w:p>
    <w:p w14:paraId="228708F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pjgz=fw(T)/12;   %全省上年度在岗职工月平均工资</w:t>
      </w:r>
    </w:p>
    <w:p w14:paraId="3170108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67,ones(1,5)*0.79,ones(1,5)*0.98,ones(1,5)*1.04,ones(1,5)*1.17,ones(1,5)*1.27,ones(1,5)*1.21,ones(1,5)*1.16,ones(1,5)*1.11];   %每年缴费指数</w:t>
      </w:r>
    </w:p>
    <w:p w14:paraId="3335C26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306F192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cylj=ypjgz*(1+pjzs)*T/(2*100);   %基础养老金</w:t>
      </w:r>
    </w:p>
    <w:p w14:paraId="3125723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w:t>
      </w:r>
    </w:p>
    <w:p w14:paraId="049BA1E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养老金:');</w:t>
      </w:r>
    </w:p>
    <w:p w14:paraId="619E6F9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j=jcylj+ph;     %养老金=基础养老金+个人账户养老金</w:t>
      </w:r>
    </w:p>
    <w:p w14:paraId="162C8DF7" w14:textId="77777777" w:rsidR="00CF08FF" w:rsidRPr="007667DA" w:rsidRDefault="00CF08FF" w:rsidP="00CF08FF">
      <w:pPr>
        <w:ind w:leftChars="257" w:left="540"/>
        <w:rPr>
          <w:rFonts w:ascii="宋体" w:hAnsi="宋体" w:hint="eastAsia"/>
          <w:sz w:val="24"/>
        </w:rPr>
      </w:pPr>
      <w:r w:rsidRPr="007667DA">
        <w:rPr>
          <w:rFonts w:ascii="宋体" w:hAnsi="宋体"/>
          <w:sz w:val="24"/>
        </w:rPr>
        <w:t>ypjgz=fw(T)/12;</w:t>
      </w:r>
    </w:p>
    <w:p w14:paraId="464EEB7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替代率</w:t>
      </w:r>
    </w:p>
    <w:p w14:paraId="5CACDB12" w14:textId="77777777" w:rsidR="00CF08FF" w:rsidRPr="007667DA" w:rsidRDefault="00CF08FF" w:rsidP="00CF08FF">
      <w:pPr>
        <w:ind w:leftChars="257" w:left="540"/>
        <w:rPr>
          <w:rFonts w:ascii="宋体" w:hAnsi="宋体"/>
          <w:sz w:val="24"/>
        </w:rPr>
      </w:pPr>
      <w:r w:rsidRPr="007667DA">
        <w:rPr>
          <w:rFonts w:ascii="宋体" w:hAnsi="宋体"/>
          <w:sz w:val="24"/>
        </w:rPr>
        <w:t>SA(u)=ylj/ypjgz;</w:t>
      </w:r>
    </w:p>
    <w:p w14:paraId="6E5D385F" w14:textId="77777777" w:rsidR="00CF08FF" w:rsidRPr="007667DA" w:rsidRDefault="00CF08FF" w:rsidP="00CF08FF">
      <w:pPr>
        <w:ind w:leftChars="257" w:left="540"/>
        <w:rPr>
          <w:rFonts w:ascii="宋体" w:hAnsi="宋体" w:hint="eastAsia"/>
          <w:sz w:val="24"/>
        </w:rPr>
      </w:pPr>
      <w:r w:rsidRPr="007667DA">
        <w:rPr>
          <w:rFonts w:ascii="宋体" w:hAnsi="宋体"/>
          <w:sz w:val="24"/>
        </w:rPr>
        <w:t>end</w:t>
      </w:r>
    </w:p>
    <w:p w14:paraId="094897DD" w14:textId="77777777" w:rsidR="00CF08FF" w:rsidRPr="007667DA" w:rsidRDefault="00CF08FF" w:rsidP="00CF08FF">
      <w:pPr>
        <w:ind w:leftChars="257" w:left="540"/>
        <w:rPr>
          <w:rFonts w:ascii="宋体" w:hAnsi="宋体"/>
          <w:sz w:val="24"/>
        </w:rPr>
      </w:pPr>
      <w:r w:rsidRPr="007667DA">
        <w:rPr>
          <w:rFonts w:ascii="宋体" w:hAnsi="宋体"/>
          <w:sz w:val="24"/>
        </w:rPr>
        <w:t>plot(A,SA,'-','linewidth',2);</w:t>
      </w:r>
    </w:p>
    <w:p w14:paraId="40F6BCCC"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54B5AAD6"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5867AD94" w14:textId="77777777" w:rsidR="00CF08FF" w:rsidRPr="007667DA" w:rsidRDefault="00CF08FF" w:rsidP="00CF08FF">
      <w:pPr>
        <w:ind w:leftChars="257" w:left="540"/>
        <w:rPr>
          <w:rFonts w:ascii="宋体" w:hAnsi="宋体"/>
          <w:sz w:val="24"/>
        </w:rPr>
      </w:pPr>
      <w:r w:rsidRPr="007667DA">
        <w:rPr>
          <w:rFonts w:ascii="宋体" w:hAnsi="宋体"/>
          <w:sz w:val="24"/>
        </w:rPr>
        <w:t>plot(A,SA,'*','markersize',8);</w:t>
      </w:r>
    </w:p>
    <w:p w14:paraId="1C7AFECE"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358DD7DD" w14:textId="77777777" w:rsidR="00CF08FF" w:rsidRPr="007667DA" w:rsidRDefault="00CF08FF" w:rsidP="00CF08FF">
      <w:pPr>
        <w:ind w:leftChars="257" w:left="540"/>
        <w:rPr>
          <w:rFonts w:ascii="宋体" w:hAnsi="宋体"/>
          <w:sz w:val="24"/>
        </w:rPr>
      </w:pPr>
      <w:r w:rsidRPr="007667DA">
        <w:rPr>
          <w:rFonts w:ascii="宋体" w:hAnsi="宋体"/>
          <w:sz w:val="24"/>
        </w:rPr>
        <w:t>y=ones(1,length(A))*0.58;</w:t>
      </w:r>
    </w:p>
    <w:p w14:paraId="1D9F0783" w14:textId="77777777" w:rsidR="00CF08FF" w:rsidRPr="007667DA" w:rsidRDefault="00CF08FF" w:rsidP="00CF08FF">
      <w:pPr>
        <w:ind w:leftChars="257" w:left="540"/>
        <w:rPr>
          <w:rFonts w:ascii="宋体" w:hAnsi="宋体"/>
          <w:sz w:val="24"/>
        </w:rPr>
      </w:pPr>
      <w:r w:rsidRPr="007667DA">
        <w:rPr>
          <w:rFonts w:ascii="宋体" w:hAnsi="宋体"/>
          <w:sz w:val="24"/>
        </w:rPr>
        <w:t>plot(A,y,'r--')</w:t>
      </w:r>
    </w:p>
    <w:p w14:paraId="78EFF857" w14:textId="77777777" w:rsidR="00CF08FF" w:rsidRPr="007667DA" w:rsidRDefault="00CF08FF" w:rsidP="00CF08FF">
      <w:pPr>
        <w:ind w:leftChars="257" w:left="540"/>
        <w:rPr>
          <w:rFonts w:ascii="宋体" w:hAnsi="宋体"/>
          <w:sz w:val="24"/>
        </w:rPr>
      </w:pPr>
      <w:r w:rsidRPr="007667DA">
        <w:rPr>
          <w:rFonts w:ascii="宋体" w:hAnsi="宋体"/>
          <w:sz w:val="24"/>
        </w:rPr>
        <w:t>gtext('0.585');</w:t>
      </w:r>
    </w:p>
    <w:p w14:paraId="291713F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银行年利率');</w:t>
      </w:r>
    </w:p>
    <w:p w14:paraId="75650BF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养老金替代率' );</w:t>
      </w:r>
    </w:p>
    <w:p w14:paraId="4088255F" w14:textId="77777777" w:rsidR="00CF08FF" w:rsidRDefault="00CF08FF" w:rsidP="00CF08FF">
      <w:pPr>
        <w:ind w:leftChars="257" w:left="540"/>
        <w:rPr>
          <w:rFonts w:ascii="宋体" w:hAnsi="宋体" w:hint="eastAsia"/>
          <w:sz w:val="24"/>
        </w:rPr>
      </w:pPr>
      <w:r w:rsidRPr="007667DA">
        <w:rPr>
          <w:rFonts w:ascii="宋体" w:hAnsi="宋体" w:hint="eastAsia"/>
          <w:sz w:val="24"/>
        </w:rPr>
        <w:t>title('银行年利率-养老金替代率关系图');</w:t>
      </w:r>
    </w:p>
    <w:p w14:paraId="420E7B10" w14:textId="77777777" w:rsidR="00CF08FF" w:rsidRDefault="00CF08FF" w:rsidP="00CF08FF">
      <w:pPr>
        <w:ind w:leftChars="257" w:left="540"/>
        <w:rPr>
          <w:rFonts w:ascii="宋体" w:hAnsi="宋体" w:hint="eastAsia"/>
          <w:sz w:val="24"/>
        </w:rPr>
      </w:pPr>
    </w:p>
    <w:p w14:paraId="4093EE94" w14:textId="77777777" w:rsidR="00CF08FF" w:rsidRDefault="00CF08FF" w:rsidP="00CF08FF">
      <w:pPr>
        <w:ind w:leftChars="257" w:left="540"/>
        <w:rPr>
          <w:rFonts w:ascii="宋体" w:hAnsi="宋体" w:hint="eastAsia"/>
          <w:sz w:val="24"/>
        </w:rPr>
      </w:pPr>
    </w:p>
    <w:p w14:paraId="06346E79" w14:textId="77777777" w:rsidR="00CF08FF" w:rsidRDefault="00CF08FF" w:rsidP="00CF08FF">
      <w:pPr>
        <w:ind w:leftChars="257" w:left="540"/>
        <w:rPr>
          <w:rFonts w:ascii="宋体" w:hAnsi="宋体" w:hint="eastAsia"/>
          <w:sz w:val="24"/>
        </w:rPr>
      </w:pPr>
      <w:r>
        <w:rPr>
          <w:rFonts w:ascii="宋体" w:hAnsi="宋体" w:hint="eastAsia"/>
          <w:sz w:val="24"/>
        </w:rPr>
        <w:t>程序12：</w:t>
      </w:r>
    </w:p>
    <w:p w14:paraId="247ECF1B" w14:textId="77777777" w:rsidR="00CF08FF" w:rsidRDefault="00CF08FF" w:rsidP="00CF08FF">
      <w:pPr>
        <w:ind w:leftChars="257" w:left="540"/>
        <w:rPr>
          <w:rFonts w:ascii="宋体" w:hAnsi="宋体" w:hint="eastAsia"/>
          <w:sz w:val="24"/>
        </w:rPr>
      </w:pPr>
    </w:p>
    <w:p w14:paraId="2FDC0CA9" w14:textId="77777777" w:rsidR="00CF08FF" w:rsidRPr="006C267D" w:rsidRDefault="00CF08FF" w:rsidP="00CF08FF">
      <w:pPr>
        <w:ind w:leftChars="257" w:left="540"/>
        <w:rPr>
          <w:rFonts w:ascii="宋体" w:hAnsi="宋体"/>
          <w:sz w:val="24"/>
        </w:rPr>
      </w:pPr>
      <w:r w:rsidRPr="006C267D">
        <w:rPr>
          <w:rFonts w:ascii="宋体" w:hAnsi="宋体"/>
          <w:sz w:val="24"/>
        </w:rPr>
        <w:t>clear all;clc;</w:t>
      </w:r>
    </w:p>
    <w:p w14:paraId="27DE7EAC"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原始数据1978年到1999年平均工资</w:t>
      </w:r>
    </w:p>
    <w:p w14:paraId="1DAE46B5" w14:textId="77777777" w:rsidR="00CF08FF" w:rsidRPr="006C267D" w:rsidRDefault="00CF08FF" w:rsidP="00CF08FF">
      <w:pPr>
        <w:ind w:leftChars="257" w:left="540"/>
        <w:rPr>
          <w:rFonts w:ascii="宋体" w:hAnsi="宋体"/>
          <w:sz w:val="24"/>
        </w:rPr>
      </w:pPr>
      <w:r w:rsidRPr="006C267D">
        <w:rPr>
          <w:rFonts w:ascii="宋体" w:hAnsi="宋体"/>
          <w:sz w:val="24"/>
        </w:rPr>
        <w:t>y0=[566,632,745,755,769,789,985,1110,1313,1428,1782,1920,2150,2292,2601,3149,4338,5145,5809,6241,6854,7656];</w:t>
      </w:r>
    </w:p>
    <w:p w14:paraId="41DB4666"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2000年到2010年年平均工资</w:t>
      </w:r>
    </w:p>
    <w:p w14:paraId="14289D2F" w14:textId="77777777" w:rsidR="00CF08FF" w:rsidRPr="006C267D" w:rsidRDefault="00CF08FF" w:rsidP="00CF08FF">
      <w:pPr>
        <w:ind w:leftChars="257" w:left="540"/>
        <w:rPr>
          <w:rFonts w:ascii="宋体" w:hAnsi="宋体"/>
          <w:sz w:val="24"/>
        </w:rPr>
      </w:pPr>
      <w:r w:rsidRPr="006C267D">
        <w:rPr>
          <w:rFonts w:ascii="宋体" w:hAnsi="宋体"/>
          <w:sz w:val="24"/>
        </w:rPr>
        <w:t>yy=[8772,10007,11374,12567,14332,16614,19228,22844,26404,29688,32074];</w:t>
      </w:r>
    </w:p>
    <w:p w14:paraId="7522DDA7"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2011年到2035年的预测工资</w:t>
      </w:r>
    </w:p>
    <w:p w14:paraId="559E37BE" w14:textId="77777777" w:rsidR="00CF08FF" w:rsidRPr="006C267D" w:rsidRDefault="00CF08FF" w:rsidP="00CF08FF">
      <w:pPr>
        <w:ind w:leftChars="257" w:left="540"/>
        <w:rPr>
          <w:rFonts w:ascii="宋体" w:hAnsi="宋体"/>
          <w:sz w:val="24"/>
        </w:rPr>
      </w:pPr>
      <w:r w:rsidRPr="006C267D">
        <w:rPr>
          <w:rFonts w:ascii="宋体" w:hAnsi="宋体"/>
          <w:sz w:val="24"/>
        </w:rPr>
        <w:t>y=[33377</w:t>
      </w:r>
      <w:r w:rsidRPr="006C267D">
        <w:rPr>
          <w:rFonts w:ascii="宋体" w:hAnsi="宋体"/>
          <w:sz w:val="24"/>
        </w:rPr>
        <w:tab/>
        <w:t>35898</w:t>
      </w:r>
      <w:r w:rsidRPr="006C267D">
        <w:rPr>
          <w:rFonts w:ascii="宋体" w:hAnsi="宋体"/>
          <w:sz w:val="24"/>
        </w:rPr>
        <w:tab/>
        <w:t>38306</w:t>
      </w:r>
      <w:r w:rsidRPr="006C267D">
        <w:rPr>
          <w:rFonts w:ascii="宋体" w:hAnsi="宋体"/>
          <w:sz w:val="24"/>
        </w:rPr>
        <w:tab/>
        <w:t>40569</w:t>
      </w:r>
      <w:r w:rsidRPr="006C267D">
        <w:rPr>
          <w:rFonts w:ascii="宋体" w:hAnsi="宋体"/>
          <w:sz w:val="24"/>
        </w:rPr>
        <w:tab/>
        <w:t>42667</w:t>
      </w:r>
      <w:r w:rsidRPr="006C267D">
        <w:rPr>
          <w:rFonts w:ascii="宋体" w:hAnsi="宋体"/>
          <w:sz w:val="24"/>
        </w:rPr>
        <w:tab/>
        <w:t>44584</w:t>
      </w:r>
      <w:r w:rsidRPr="006C267D">
        <w:rPr>
          <w:rFonts w:ascii="宋体" w:hAnsi="宋体"/>
          <w:sz w:val="24"/>
        </w:rPr>
        <w:tab/>
        <w:t>46315</w:t>
      </w:r>
      <w:r w:rsidRPr="006C267D">
        <w:rPr>
          <w:rFonts w:ascii="宋体" w:hAnsi="宋体"/>
          <w:sz w:val="24"/>
        </w:rPr>
        <w:tab/>
        <w:t>47861</w:t>
      </w:r>
      <w:r w:rsidRPr="006C267D">
        <w:rPr>
          <w:rFonts w:ascii="宋体" w:hAnsi="宋体"/>
          <w:sz w:val="24"/>
        </w:rPr>
        <w:tab/>
        <w:t>49228</w:t>
      </w:r>
      <w:r w:rsidRPr="006C267D">
        <w:rPr>
          <w:rFonts w:ascii="宋体" w:hAnsi="宋体"/>
          <w:sz w:val="24"/>
        </w:rPr>
        <w:tab/>
        <w:t>50426</w:t>
      </w:r>
      <w:r w:rsidRPr="006C267D">
        <w:rPr>
          <w:rFonts w:ascii="宋体" w:hAnsi="宋体"/>
          <w:sz w:val="24"/>
        </w:rPr>
        <w:tab/>
        <w:t>51468</w:t>
      </w:r>
      <w:r w:rsidRPr="006C267D">
        <w:rPr>
          <w:rFonts w:ascii="宋体" w:hAnsi="宋体"/>
          <w:sz w:val="24"/>
        </w:rPr>
        <w:tab/>
        <w:t>52369</w:t>
      </w:r>
      <w:r w:rsidRPr="006C267D">
        <w:rPr>
          <w:rFonts w:ascii="宋体" w:hAnsi="宋体"/>
          <w:sz w:val="24"/>
        </w:rPr>
        <w:tab/>
        <w:t>53142</w:t>
      </w:r>
      <w:r w:rsidRPr="006C267D">
        <w:rPr>
          <w:rFonts w:ascii="宋体" w:hAnsi="宋体"/>
          <w:sz w:val="24"/>
        </w:rPr>
        <w:tab/>
        <w:t>53803</w:t>
      </w:r>
      <w:r w:rsidRPr="006C267D">
        <w:rPr>
          <w:rFonts w:ascii="宋体" w:hAnsi="宋体"/>
          <w:sz w:val="24"/>
        </w:rPr>
        <w:tab/>
        <w:t>54365</w:t>
      </w:r>
      <w:r w:rsidRPr="006C267D">
        <w:rPr>
          <w:rFonts w:ascii="宋体" w:hAnsi="宋体"/>
          <w:sz w:val="24"/>
        </w:rPr>
        <w:tab/>
        <w:t>54842</w:t>
      </w:r>
      <w:r w:rsidRPr="006C267D">
        <w:rPr>
          <w:rFonts w:ascii="宋体" w:hAnsi="宋体"/>
          <w:sz w:val="24"/>
        </w:rPr>
        <w:tab/>
        <w:t>55245</w:t>
      </w:r>
      <w:r w:rsidRPr="006C267D">
        <w:rPr>
          <w:rFonts w:ascii="宋体" w:hAnsi="宋体"/>
          <w:sz w:val="24"/>
        </w:rPr>
        <w:tab/>
        <w:t>55585</w:t>
      </w:r>
      <w:r w:rsidRPr="006C267D">
        <w:rPr>
          <w:rFonts w:ascii="宋体" w:hAnsi="宋体"/>
          <w:sz w:val="24"/>
        </w:rPr>
        <w:tab/>
        <w:t>55871</w:t>
      </w:r>
      <w:r w:rsidRPr="006C267D">
        <w:rPr>
          <w:rFonts w:ascii="宋体" w:hAnsi="宋体"/>
          <w:sz w:val="24"/>
        </w:rPr>
        <w:tab/>
        <w:t>56112</w:t>
      </w:r>
      <w:r w:rsidRPr="006C267D">
        <w:rPr>
          <w:rFonts w:ascii="宋体" w:hAnsi="宋体"/>
          <w:sz w:val="24"/>
        </w:rPr>
        <w:tab/>
        <w:t>56313</w:t>
      </w:r>
      <w:r w:rsidRPr="006C267D">
        <w:rPr>
          <w:rFonts w:ascii="宋体" w:hAnsi="宋体"/>
          <w:sz w:val="24"/>
        </w:rPr>
        <w:tab/>
        <w:t>56482</w:t>
      </w:r>
      <w:r w:rsidRPr="006C267D">
        <w:rPr>
          <w:rFonts w:ascii="宋体" w:hAnsi="宋体"/>
          <w:sz w:val="24"/>
        </w:rPr>
        <w:tab/>
        <w:t>56623</w:t>
      </w:r>
      <w:r w:rsidRPr="006C267D">
        <w:rPr>
          <w:rFonts w:ascii="宋体" w:hAnsi="宋体"/>
          <w:sz w:val="24"/>
        </w:rPr>
        <w:tab/>
        <w:t>56740</w:t>
      </w:r>
      <w:r w:rsidRPr="006C267D">
        <w:rPr>
          <w:rFonts w:ascii="宋体" w:hAnsi="宋体"/>
          <w:sz w:val="24"/>
        </w:rPr>
        <w:tab/>
        <w:t>56839];</w:t>
      </w:r>
    </w:p>
    <w:p w14:paraId="31CD5967"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lastRenderedPageBreak/>
        <w:t>%2036~2050年预测平均工资</w:t>
      </w:r>
    </w:p>
    <w:p w14:paraId="2DEB950B" w14:textId="77777777" w:rsidR="00CF08FF" w:rsidRPr="006C267D" w:rsidRDefault="00CF08FF" w:rsidP="00CF08FF">
      <w:pPr>
        <w:ind w:leftChars="257" w:left="540"/>
        <w:rPr>
          <w:rFonts w:ascii="宋体" w:hAnsi="宋体"/>
          <w:sz w:val="24"/>
        </w:rPr>
      </w:pPr>
      <w:r w:rsidRPr="006C267D">
        <w:rPr>
          <w:rFonts w:ascii="宋体" w:hAnsi="宋体"/>
          <w:sz w:val="24"/>
        </w:rPr>
        <w:t>y4=[56921</w:t>
      </w:r>
      <w:r w:rsidRPr="006C267D">
        <w:rPr>
          <w:rFonts w:ascii="宋体" w:hAnsi="宋体"/>
          <w:sz w:val="24"/>
        </w:rPr>
        <w:tab/>
        <w:t>56989</w:t>
      </w:r>
      <w:r w:rsidRPr="006C267D">
        <w:rPr>
          <w:rFonts w:ascii="宋体" w:hAnsi="宋体"/>
          <w:sz w:val="24"/>
        </w:rPr>
        <w:tab/>
        <w:t>57047</w:t>
      </w:r>
      <w:r w:rsidRPr="006C267D">
        <w:rPr>
          <w:rFonts w:ascii="宋体" w:hAnsi="宋体"/>
          <w:sz w:val="24"/>
        </w:rPr>
        <w:tab/>
        <w:t>57094</w:t>
      </w:r>
      <w:r w:rsidRPr="006C267D">
        <w:rPr>
          <w:rFonts w:ascii="宋体" w:hAnsi="宋体"/>
          <w:sz w:val="24"/>
        </w:rPr>
        <w:tab/>
        <w:t>57134</w:t>
      </w:r>
      <w:r w:rsidRPr="006C267D">
        <w:rPr>
          <w:rFonts w:ascii="宋体" w:hAnsi="宋体"/>
          <w:sz w:val="24"/>
        </w:rPr>
        <w:tab/>
        <w:t>57167</w:t>
      </w:r>
      <w:r w:rsidRPr="006C267D">
        <w:rPr>
          <w:rFonts w:ascii="宋体" w:hAnsi="宋体"/>
          <w:sz w:val="24"/>
        </w:rPr>
        <w:tab/>
        <w:t>57194</w:t>
      </w:r>
      <w:r w:rsidRPr="006C267D">
        <w:rPr>
          <w:rFonts w:ascii="宋体" w:hAnsi="宋体"/>
          <w:sz w:val="24"/>
        </w:rPr>
        <w:tab/>
        <w:t>57217</w:t>
      </w:r>
      <w:r w:rsidRPr="006C267D">
        <w:rPr>
          <w:rFonts w:ascii="宋体" w:hAnsi="宋体"/>
          <w:sz w:val="24"/>
        </w:rPr>
        <w:tab/>
        <w:t>57236    57252   57265   57276  57286  57293 ];</w:t>
      </w:r>
    </w:p>
    <w:p w14:paraId="41C18B8E"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2000年到2050年的年平均工资</w:t>
      </w:r>
    </w:p>
    <w:p w14:paraId="3913A825" w14:textId="77777777" w:rsidR="00CF08FF" w:rsidRPr="006C267D" w:rsidRDefault="00CF08FF" w:rsidP="00CF08FF">
      <w:pPr>
        <w:ind w:leftChars="257" w:left="540"/>
        <w:rPr>
          <w:rFonts w:ascii="宋体" w:hAnsi="宋体"/>
          <w:sz w:val="24"/>
        </w:rPr>
      </w:pPr>
      <w:r w:rsidRPr="006C267D">
        <w:rPr>
          <w:rFonts w:ascii="宋体" w:hAnsi="宋体"/>
          <w:sz w:val="24"/>
        </w:rPr>
        <w:t>fw=[yy y y4];</w:t>
      </w:r>
    </w:p>
    <w:p w14:paraId="422659F3" w14:textId="77777777" w:rsidR="00CF08FF" w:rsidRPr="006C267D" w:rsidRDefault="00CF08FF" w:rsidP="00CF08FF">
      <w:pPr>
        <w:ind w:leftChars="257" w:left="540"/>
        <w:rPr>
          <w:rFonts w:ascii="宋体" w:hAnsi="宋体"/>
          <w:sz w:val="24"/>
        </w:rPr>
      </w:pPr>
    </w:p>
    <w:p w14:paraId="54559631"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 xml:space="preserve">    %TS为开始缴费的年龄   %TR为退休的年龄   %TE为死亡的年龄</w:t>
      </w:r>
    </w:p>
    <w:p w14:paraId="726FCA9C" w14:textId="77777777" w:rsidR="00CF08FF" w:rsidRPr="006C267D" w:rsidRDefault="00CF08FF" w:rsidP="00CF08FF">
      <w:pPr>
        <w:ind w:leftChars="257" w:left="540"/>
        <w:rPr>
          <w:rFonts w:ascii="宋体" w:hAnsi="宋体"/>
          <w:sz w:val="24"/>
        </w:rPr>
      </w:pPr>
      <w:r w:rsidRPr="006C267D">
        <w:rPr>
          <w:rFonts w:ascii="宋体" w:hAnsi="宋体"/>
          <w:sz w:val="24"/>
        </w:rPr>
        <w:t>TS=30;TE=75;TR=60;</w:t>
      </w:r>
    </w:p>
    <w:p w14:paraId="45BCC9B1" w14:textId="77777777" w:rsidR="00CF08FF" w:rsidRPr="006C267D" w:rsidRDefault="00CF08FF" w:rsidP="00CF08FF">
      <w:pPr>
        <w:ind w:leftChars="257" w:left="540"/>
        <w:rPr>
          <w:rFonts w:ascii="宋体" w:hAnsi="宋体"/>
          <w:sz w:val="24"/>
        </w:rPr>
      </w:pPr>
      <w:r w:rsidRPr="006C267D">
        <w:rPr>
          <w:rFonts w:ascii="宋体" w:hAnsi="宋体"/>
          <w:sz w:val="24"/>
        </w:rPr>
        <w:t>A=0.01:0.0025:0.07</w:t>
      </w:r>
    </w:p>
    <w:p w14:paraId="7692716D" w14:textId="77777777" w:rsidR="00CF08FF" w:rsidRPr="006C267D" w:rsidRDefault="00CF08FF" w:rsidP="00CF08FF">
      <w:pPr>
        <w:ind w:leftChars="257" w:left="540"/>
        <w:rPr>
          <w:rFonts w:ascii="宋体" w:hAnsi="宋体"/>
          <w:sz w:val="24"/>
        </w:rPr>
      </w:pPr>
      <w:r w:rsidRPr="006C267D">
        <w:rPr>
          <w:rFonts w:ascii="宋体" w:hAnsi="宋体"/>
          <w:sz w:val="24"/>
        </w:rPr>
        <w:t>la=length(A);</w:t>
      </w:r>
    </w:p>
    <w:p w14:paraId="6B16528A" w14:textId="77777777" w:rsidR="00CF08FF" w:rsidRPr="006C267D" w:rsidRDefault="00CF08FF" w:rsidP="00CF08FF">
      <w:pPr>
        <w:ind w:leftChars="257" w:left="540"/>
        <w:rPr>
          <w:rFonts w:ascii="宋体" w:hAnsi="宋体"/>
          <w:sz w:val="24"/>
        </w:rPr>
      </w:pPr>
      <w:r w:rsidRPr="006C267D">
        <w:rPr>
          <w:rFonts w:ascii="宋体" w:hAnsi="宋体"/>
          <w:sz w:val="24"/>
        </w:rPr>
        <w:t>for k=1:la</w:t>
      </w:r>
    </w:p>
    <w:p w14:paraId="5269605B" w14:textId="77777777" w:rsidR="00CF08FF" w:rsidRPr="006C267D" w:rsidRDefault="00CF08FF" w:rsidP="00CF08FF">
      <w:pPr>
        <w:ind w:leftChars="257" w:left="540"/>
        <w:rPr>
          <w:rFonts w:ascii="宋体" w:hAnsi="宋体"/>
          <w:sz w:val="24"/>
        </w:rPr>
      </w:pPr>
      <w:r w:rsidRPr="006C267D">
        <w:rPr>
          <w:rFonts w:ascii="宋体" w:hAnsi="宋体"/>
          <w:sz w:val="24"/>
        </w:rPr>
        <w:t xml:space="preserve">    r=A(k);    </w:t>
      </w:r>
    </w:p>
    <w:p w14:paraId="2FA27660"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T=TR-TS;    %T代表缴费年数</w:t>
      </w:r>
    </w:p>
    <w:p w14:paraId="06A40942"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r=0.03;     %r代表银行的利息</w:t>
      </w:r>
    </w:p>
    <w:p w14:paraId="5E03EE49"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r1=0.2;     %r1代表职工工资缴纳到统筹账户的比例</w:t>
      </w:r>
    </w:p>
    <w:p w14:paraId="57D94108"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r2=0.08;    %r2代表职工工资缴纳到个人账户的比例</w:t>
      </w:r>
    </w:p>
    <w:p w14:paraId="44A0B9EE"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6509BA1F"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养老金发放总额</w:t>
      </w:r>
    </w:p>
    <w:p w14:paraId="41362F39"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grzh=0;          %grzh为个人账户存储额</w:t>
      </w:r>
    </w:p>
    <w:p w14:paraId="56BE7021" w14:textId="77777777" w:rsidR="00CF08FF" w:rsidRPr="006C267D" w:rsidRDefault="00CF08FF" w:rsidP="00CF08FF">
      <w:pPr>
        <w:ind w:leftChars="257" w:left="540"/>
        <w:rPr>
          <w:rFonts w:ascii="宋体" w:hAnsi="宋体"/>
          <w:sz w:val="24"/>
        </w:rPr>
      </w:pPr>
      <w:r w:rsidRPr="006C267D">
        <w:rPr>
          <w:rFonts w:ascii="宋体" w:hAnsi="宋体"/>
          <w:sz w:val="24"/>
        </w:rPr>
        <w:t>for R=1:T</w:t>
      </w:r>
    </w:p>
    <w:p w14:paraId="62E07455" w14:textId="77777777" w:rsidR="00CF08FF" w:rsidRPr="006C267D" w:rsidRDefault="00CF08FF" w:rsidP="00CF08FF">
      <w:pPr>
        <w:ind w:leftChars="257" w:left="540"/>
        <w:rPr>
          <w:rFonts w:ascii="宋体" w:hAnsi="宋体"/>
          <w:sz w:val="24"/>
        </w:rPr>
      </w:pPr>
      <w:r w:rsidRPr="006C267D">
        <w:rPr>
          <w:rFonts w:ascii="宋体" w:hAnsi="宋体"/>
          <w:sz w:val="24"/>
        </w:rPr>
        <w:t xml:space="preserve">    grzh=grzh+r2*fw(R)*(1+r)^(T-R+1);</w:t>
      </w:r>
    </w:p>
    <w:p w14:paraId="57DBD29E" w14:textId="77777777" w:rsidR="00CF08FF" w:rsidRPr="006C267D" w:rsidRDefault="00CF08FF" w:rsidP="00CF08FF">
      <w:pPr>
        <w:ind w:leftChars="257" w:left="540"/>
        <w:rPr>
          <w:rFonts w:ascii="宋体" w:hAnsi="宋体"/>
          <w:sz w:val="24"/>
        </w:rPr>
      </w:pPr>
      <w:r w:rsidRPr="006C267D">
        <w:rPr>
          <w:rFonts w:ascii="宋体" w:hAnsi="宋体"/>
          <w:sz w:val="24"/>
        </w:rPr>
        <w:t>end</w:t>
      </w:r>
    </w:p>
    <w:p w14:paraId="272BED43" w14:textId="77777777" w:rsidR="00CF08FF" w:rsidRPr="006C267D" w:rsidRDefault="00CF08FF" w:rsidP="00CF08FF">
      <w:pPr>
        <w:ind w:leftChars="257" w:left="540"/>
        <w:rPr>
          <w:rFonts w:ascii="宋体" w:hAnsi="宋体"/>
          <w:sz w:val="24"/>
        </w:rPr>
      </w:pPr>
      <w:r w:rsidRPr="006C267D">
        <w:rPr>
          <w:rFonts w:ascii="宋体" w:hAnsi="宋体"/>
          <w:sz w:val="24"/>
        </w:rPr>
        <w:t xml:space="preserve">grzh;       </w:t>
      </w:r>
    </w:p>
    <w:p w14:paraId="5B39F276"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jfys=ys(TR-39); %计发月数</w:t>
      </w:r>
    </w:p>
    <w:p w14:paraId="591791E0"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ph=grzh/jfys;   %ph为个人账户养老金</w:t>
      </w:r>
    </w:p>
    <w:p w14:paraId="784425A0"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jfzs=[ones(1,5)*0.98,ones(1,5)*1.04,ones(1,5)*1.17,ones(1,5)*1.27,ones(1,5)*1.21,ones(1,5)*1.16,ones(1,5)*1.11]; %每年缴费指数</w:t>
      </w:r>
    </w:p>
    <w:p w14:paraId="69645080"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pjzs=sum(jfzs(1:T))/T;   %平均缴费指数</w:t>
      </w:r>
    </w:p>
    <w:p w14:paraId="48713590" w14:textId="77777777" w:rsidR="00CF08FF" w:rsidRPr="006C267D" w:rsidRDefault="00CF08FF" w:rsidP="00CF08FF">
      <w:pPr>
        <w:ind w:leftChars="257" w:left="540"/>
        <w:rPr>
          <w:rFonts w:ascii="宋体" w:hAnsi="宋体"/>
          <w:sz w:val="24"/>
        </w:rPr>
      </w:pPr>
    </w:p>
    <w:p w14:paraId="3A20A0D7"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yyy=fw(TR-TS+1:end);    %退休后每年的在岗平均工资</w:t>
      </w:r>
    </w:p>
    <w:p w14:paraId="10C7358B" w14:textId="77777777" w:rsidR="00CF08FF" w:rsidRPr="006C267D" w:rsidRDefault="00CF08FF" w:rsidP="00CF08FF">
      <w:pPr>
        <w:ind w:leftChars="257" w:left="540"/>
        <w:rPr>
          <w:rFonts w:ascii="宋体" w:hAnsi="宋体"/>
          <w:sz w:val="24"/>
        </w:rPr>
      </w:pPr>
      <w:r w:rsidRPr="006C267D">
        <w:rPr>
          <w:rFonts w:ascii="宋体" w:hAnsi="宋体"/>
          <w:sz w:val="24"/>
        </w:rPr>
        <w:t>for i=1:(45-T)</w:t>
      </w:r>
    </w:p>
    <w:p w14:paraId="455DDC61" w14:textId="77777777" w:rsidR="00CF08FF" w:rsidRPr="006C267D" w:rsidRDefault="00CF08FF" w:rsidP="00CF08FF">
      <w:pPr>
        <w:ind w:leftChars="257" w:left="540"/>
        <w:rPr>
          <w:rFonts w:ascii="宋体" w:hAnsi="宋体"/>
          <w:sz w:val="24"/>
        </w:rPr>
      </w:pPr>
      <w:r w:rsidRPr="006C267D">
        <w:rPr>
          <w:rFonts w:ascii="宋体" w:hAnsi="宋体"/>
          <w:sz w:val="24"/>
        </w:rPr>
        <w:t xml:space="preserve">  jcylj1(i)=yyy(i)*(1+pjzs)*T/(12*2*100);</w:t>
      </w:r>
    </w:p>
    <w:p w14:paraId="3CDC48A2" w14:textId="77777777" w:rsidR="00CF08FF" w:rsidRPr="006C267D" w:rsidRDefault="00CF08FF" w:rsidP="00CF08FF">
      <w:pPr>
        <w:ind w:leftChars="257" w:left="540"/>
        <w:rPr>
          <w:rFonts w:ascii="宋体" w:hAnsi="宋体"/>
          <w:sz w:val="24"/>
        </w:rPr>
      </w:pPr>
      <w:r w:rsidRPr="006C267D">
        <w:rPr>
          <w:rFonts w:ascii="宋体" w:hAnsi="宋体"/>
          <w:sz w:val="24"/>
        </w:rPr>
        <w:t>end</w:t>
      </w:r>
    </w:p>
    <w:p w14:paraId="69DB4F0F"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pension=(jcylj1+ph)*12;    %退休后历年发放的养老金</w:t>
      </w:r>
    </w:p>
    <w:p w14:paraId="1D74D4FB"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TP=sum(pension);       %养老金总额</w:t>
      </w:r>
    </w:p>
    <w:p w14:paraId="261B758E"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政府2025年的收入</w:t>
      </w:r>
    </w:p>
    <w:p w14:paraId="0679904C" w14:textId="77777777" w:rsidR="00CF08FF" w:rsidRPr="006C267D" w:rsidRDefault="00CF08FF" w:rsidP="00CF08FF">
      <w:pPr>
        <w:ind w:leftChars="257" w:left="540"/>
        <w:rPr>
          <w:rFonts w:ascii="宋体" w:hAnsi="宋体"/>
          <w:sz w:val="24"/>
        </w:rPr>
      </w:pPr>
      <w:r w:rsidRPr="006C267D">
        <w:rPr>
          <w:rFonts w:ascii="宋体" w:hAnsi="宋体"/>
          <w:sz w:val="24"/>
        </w:rPr>
        <w:t>PR=0;</w:t>
      </w:r>
    </w:p>
    <w:p w14:paraId="00A16092" w14:textId="77777777" w:rsidR="00CF08FF" w:rsidRPr="006C267D" w:rsidRDefault="00CF08FF" w:rsidP="00CF08FF">
      <w:pPr>
        <w:ind w:leftChars="257" w:left="540"/>
        <w:rPr>
          <w:rFonts w:ascii="宋体" w:hAnsi="宋体"/>
          <w:sz w:val="24"/>
        </w:rPr>
      </w:pPr>
      <w:r w:rsidRPr="006C267D">
        <w:rPr>
          <w:rFonts w:ascii="宋体" w:hAnsi="宋体"/>
          <w:sz w:val="24"/>
        </w:rPr>
        <w:t>for R=1:T</w:t>
      </w:r>
    </w:p>
    <w:p w14:paraId="4A0273EA" w14:textId="77777777" w:rsidR="00CF08FF" w:rsidRPr="006C267D" w:rsidRDefault="00CF08FF" w:rsidP="00CF08FF">
      <w:pPr>
        <w:ind w:leftChars="257" w:left="540"/>
        <w:rPr>
          <w:rFonts w:ascii="宋体" w:hAnsi="宋体"/>
          <w:sz w:val="24"/>
        </w:rPr>
      </w:pPr>
      <w:r w:rsidRPr="006C267D">
        <w:rPr>
          <w:rFonts w:ascii="宋体" w:hAnsi="宋体"/>
          <w:sz w:val="24"/>
        </w:rPr>
        <w:t xml:space="preserve">    PR=PR+(r1+r2)*fw(R)*(1+r)^(T-R+1);</w:t>
      </w:r>
    </w:p>
    <w:p w14:paraId="5B25BEA9" w14:textId="77777777" w:rsidR="00CF08FF" w:rsidRPr="006C267D" w:rsidRDefault="00CF08FF" w:rsidP="00CF08FF">
      <w:pPr>
        <w:ind w:leftChars="257" w:left="540"/>
        <w:rPr>
          <w:rFonts w:ascii="宋体" w:hAnsi="宋体"/>
          <w:sz w:val="24"/>
        </w:rPr>
      </w:pPr>
      <w:r w:rsidRPr="006C267D">
        <w:rPr>
          <w:rFonts w:ascii="宋体" w:hAnsi="宋体"/>
          <w:sz w:val="24"/>
        </w:rPr>
        <w:t>end</w:t>
      </w:r>
    </w:p>
    <w:p w14:paraId="521038DA"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disp('政府2025年的收入:');</w:t>
      </w:r>
    </w:p>
    <w:p w14:paraId="5361ECC5" w14:textId="77777777" w:rsidR="00CF08FF" w:rsidRPr="006C267D" w:rsidRDefault="00CF08FF" w:rsidP="00CF08FF">
      <w:pPr>
        <w:ind w:leftChars="257" w:left="540"/>
        <w:rPr>
          <w:rFonts w:ascii="宋体" w:hAnsi="宋体"/>
          <w:sz w:val="24"/>
        </w:rPr>
      </w:pPr>
      <w:r w:rsidRPr="006C267D">
        <w:rPr>
          <w:rFonts w:ascii="宋体" w:hAnsi="宋体"/>
          <w:sz w:val="24"/>
        </w:rPr>
        <w:lastRenderedPageBreak/>
        <w:t>PR;</w:t>
      </w:r>
    </w:p>
    <w:p w14:paraId="6EC518C8"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政府收入与养老金总额之间的关系</w:t>
      </w:r>
    </w:p>
    <w:p w14:paraId="1A549AFB" w14:textId="77777777" w:rsidR="00CF08FF" w:rsidRPr="006C267D" w:rsidRDefault="00CF08FF" w:rsidP="00CF08FF">
      <w:pPr>
        <w:ind w:leftChars="257" w:left="540"/>
        <w:rPr>
          <w:rFonts w:ascii="宋体" w:hAnsi="宋体"/>
          <w:sz w:val="24"/>
        </w:rPr>
      </w:pPr>
      <w:r w:rsidRPr="006C267D">
        <w:rPr>
          <w:rFonts w:ascii="宋体" w:hAnsi="宋体"/>
          <w:sz w:val="24"/>
        </w:rPr>
        <w:t>n=0;</w:t>
      </w:r>
    </w:p>
    <w:p w14:paraId="3ACA5F6F"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T1=TE-TR;  %领取养老金的年数</w:t>
      </w:r>
    </w:p>
    <w:p w14:paraId="00BBED69" w14:textId="77777777" w:rsidR="00CF08FF" w:rsidRPr="006C267D" w:rsidRDefault="00CF08FF" w:rsidP="00CF08FF">
      <w:pPr>
        <w:ind w:leftChars="257" w:left="540"/>
        <w:rPr>
          <w:rFonts w:ascii="宋体" w:hAnsi="宋体"/>
          <w:sz w:val="24"/>
        </w:rPr>
      </w:pPr>
      <w:r w:rsidRPr="006C267D">
        <w:rPr>
          <w:rFonts w:ascii="宋体" w:hAnsi="宋体"/>
          <w:sz w:val="24"/>
        </w:rPr>
        <w:t>for i=1:T1</w:t>
      </w:r>
    </w:p>
    <w:p w14:paraId="448F7E94" w14:textId="77777777" w:rsidR="00CF08FF" w:rsidRPr="006C267D" w:rsidRDefault="00CF08FF" w:rsidP="00CF08FF">
      <w:pPr>
        <w:ind w:leftChars="257" w:left="540"/>
        <w:rPr>
          <w:rFonts w:ascii="宋体" w:hAnsi="宋体"/>
          <w:sz w:val="24"/>
        </w:rPr>
      </w:pPr>
      <w:r w:rsidRPr="006C267D">
        <w:rPr>
          <w:rFonts w:ascii="宋体" w:hAnsi="宋体"/>
          <w:sz w:val="24"/>
        </w:rPr>
        <w:t xml:space="preserve">    PR=PR-pension(i);</w:t>
      </w:r>
    </w:p>
    <w:p w14:paraId="4FF7DEC4" w14:textId="77777777" w:rsidR="00CF08FF" w:rsidRPr="006C267D" w:rsidRDefault="00CF08FF" w:rsidP="00CF08FF">
      <w:pPr>
        <w:ind w:leftChars="257" w:left="540"/>
        <w:rPr>
          <w:rFonts w:ascii="宋体" w:hAnsi="宋体"/>
          <w:sz w:val="24"/>
        </w:rPr>
      </w:pPr>
      <w:r w:rsidRPr="006C267D">
        <w:rPr>
          <w:rFonts w:ascii="宋体" w:hAnsi="宋体"/>
          <w:sz w:val="24"/>
        </w:rPr>
        <w:t xml:space="preserve">    n=n+1;</w:t>
      </w:r>
    </w:p>
    <w:p w14:paraId="7329D2D3" w14:textId="77777777" w:rsidR="00CF08FF" w:rsidRPr="006C267D" w:rsidRDefault="00CF08FF" w:rsidP="00CF08FF">
      <w:pPr>
        <w:ind w:leftChars="257" w:left="540"/>
        <w:rPr>
          <w:rFonts w:ascii="宋体" w:hAnsi="宋体"/>
          <w:sz w:val="24"/>
        </w:rPr>
      </w:pPr>
      <w:r w:rsidRPr="006C267D">
        <w:rPr>
          <w:rFonts w:ascii="宋体" w:hAnsi="宋体"/>
          <w:sz w:val="24"/>
        </w:rPr>
        <w:t xml:space="preserve">    if PR&gt;0  </w:t>
      </w:r>
    </w:p>
    <w:p w14:paraId="2689EFC0" w14:textId="77777777" w:rsidR="00CF08FF" w:rsidRPr="006C267D" w:rsidRDefault="00CF08FF" w:rsidP="00CF08FF">
      <w:pPr>
        <w:ind w:leftChars="257" w:left="540"/>
        <w:rPr>
          <w:rFonts w:ascii="宋体" w:hAnsi="宋体"/>
          <w:sz w:val="24"/>
        </w:rPr>
      </w:pPr>
      <w:r w:rsidRPr="006C267D">
        <w:rPr>
          <w:rFonts w:ascii="宋体" w:hAnsi="宋体"/>
          <w:sz w:val="24"/>
        </w:rPr>
        <w:t xml:space="preserve">        PR=PR*(1+r);</w:t>
      </w:r>
    </w:p>
    <w:p w14:paraId="14BF5F69" w14:textId="77777777" w:rsidR="00CF08FF" w:rsidRPr="006C267D" w:rsidRDefault="00CF08FF" w:rsidP="00CF08FF">
      <w:pPr>
        <w:ind w:leftChars="257" w:left="540"/>
        <w:rPr>
          <w:rFonts w:ascii="宋体" w:hAnsi="宋体"/>
          <w:sz w:val="24"/>
        </w:rPr>
      </w:pPr>
      <w:r w:rsidRPr="006C267D">
        <w:rPr>
          <w:rFonts w:ascii="宋体" w:hAnsi="宋体"/>
          <w:sz w:val="24"/>
        </w:rPr>
        <w:t xml:space="preserve">        if n==T1</w:t>
      </w:r>
    </w:p>
    <w:p w14:paraId="0CBBFDA3"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 xml:space="preserve">            KK(k)=PR;    %资金的剩余值  </w:t>
      </w:r>
    </w:p>
    <w:p w14:paraId="22FE1C6D" w14:textId="77777777" w:rsidR="00CF08FF" w:rsidRPr="006C267D" w:rsidRDefault="00CF08FF" w:rsidP="00CF08FF">
      <w:pPr>
        <w:ind w:leftChars="257" w:left="540"/>
        <w:rPr>
          <w:rFonts w:ascii="宋体" w:hAnsi="宋体"/>
          <w:sz w:val="24"/>
        </w:rPr>
      </w:pPr>
      <w:r w:rsidRPr="006C267D">
        <w:rPr>
          <w:rFonts w:ascii="宋体" w:hAnsi="宋体"/>
          <w:sz w:val="24"/>
        </w:rPr>
        <w:t xml:space="preserve">        t(k)=n;</w:t>
      </w:r>
    </w:p>
    <w:p w14:paraId="09953CA5" w14:textId="77777777" w:rsidR="00CF08FF" w:rsidRPr="006C267D" w:rsidRDefault="00CF08FF" w:rsidP="00CF08FF">
      <w:pPr>
        <w:ind w:leftChars="257" w:left="540"/>
        <w:rPr>
          <w:rFonts w:ascii="宋体" w:hAnsi="宋体"/>
          <w:sz w:val="24"/>
        </w:rPr>
      </w:pPr>
      <w:r w:rsidRPr="006C267D">
        <w:rPr>
          <w:rFonts w:ascii="宋体" w:hAnsi="宋体"/>
          <w:sz w:val="24"/>
        </w:rPr>
        <w:t xml:space="preserve">        end</w:t>
      </w:r>
    </w:p>
    <w:p w14:paraId="3D443E83" w14:textId="77777777" w:rsidR="00CF08FF" w:rsidRPr="006C267D" w:rsidRDefault="00CF08FF" w:rsidP="00CF08FF">
      <w:pPr>
        <w:ind w:leftChars="257" w:left="540"/>
        <w:rPr>
          <w:rFonts w:ascii="宋体" w:hAnsi="宋体"/>
          <w:sz w:val="24"/>
        </w:rPr>
      </w:pPr>
      <w:r w:rsidRPr="006C267D">
        <w:rPr>
          <w:rFonts w:ascii="宋体" w:hAnsi="宋体"/>
          <w:sz w:val="24"/>
        </w:rPr>
        <w:t xml:space="preserve">    else</w:t>
      </w:r>
    </w:p>
    <w:p w14:paraId="7E1F06BF"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 xml:space="preserve">        t(k)=n-1;     %收支达到平衡的时间</w:t>
      </w:r>
    </w:p>
    <w:p w14:paraId="0752C174"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 xml:space="preserve">        KK(k)=-sum(pension(n:end));  %资金剩余值为负,代表的是资金上的缺口</w:t>
      </w:r>
    </w:p>
    <w:p w14:paraId="0CD4408E" w14:textId="77777777" w:rsidR="00CF08FF" w:rsidRPr="006C267D" w:rsidRDefault="00CF08FF" w:rsidP="00CF08FF">
      <w:pPr>
        <w:ind w:leftChars="257" w:left="540"/>
        <w:rPr>
          <w:rFonts w:ascii="宋体" w:hAnsi="宋体"/>
          <w:sz w:val="24"/>
        </w:rPr>
      </w:pPr>
      <w:r w:rsidRPr="006C267D">
        <w:rPr>
          <w:rFonts w:ascii="宋体" w:hAnsi="宋体"/>
          <w:sz w:val="24"/>
        </w:rPr>
        <w:t xml:space="preserve">        break;</w:t>
      </w:r>
    </w:p>
    <w:p w14:paraId="45BD5104" w14:textId="77777777" w:rsidR="00CF08FF" w:rsidRPr="006C267D" w:rsidRDefault="00CF08FF" w:rsidP="00CF08FF">
      <w:pPr>
        <w:ind w:leftChars="257" w:left="540"/>
        <w:rPr>
          <w:rFonts w:ascii="宋体" w:hAnsi="宋体"/>
          <w:sz w:val="24"/>
        </w:rPr>
      </w:pPr>
      <w:r w:rsidRPr="006C267D">
        <w:rPr>
          <w:rFonts w:ascii="宋体" w:hAnsi="宋体"/>
          <w:sz w:val="24"/>
        </w:rPr>
        <w:t xml:space="preserve">    end</w:t>
      </w:r>
    </w:p>
    <w:p w14:paraId="0AD9E098" w14:textId="77777777" w:rsidR="00CF08FF" w:rsidRPr="006C267D" w:rsidRDefault="00CF08FF" w:rsidP="00CF08FF">
      <w:pPr>
        <w:ind w:leftChars="257" w:left="540"/>
        <w:rPr>
          <w:rFonts w:ascii="宋体" w:hAnsi="宋体"/>
          <w:sz w:val="24"/>
        </w:rPr>
      </w:pPr>
      <w:r w:rsidRPr="006C267D">
        <w:rPr>
          <w:rFonts w:ascii="宋体" w:hAnsi="宋体"/>
          <w:sz w:val="24"/>
        </w:rPr>
        <w:t>end</w:t>
      </w:r>
    </w:p>
    <w:p w14:paraId="6389EE66" w14:textId="77777777" w:rsidR="00CF08FF" w:rsidRPr="006C267D" w:rsidRDefault="00CF08FF" w:rsidP="00CF08FF">
      <w:pPr>
        <w:ind w:leftChars="257" w:left="540"/>
        <w:rPr>
          <w:rFonts w:ascii="宋体" w:hAnsi="宋体"/>
          <w:sz w:val="24"/>
        </w:rPr>
      </w:pPr>
      <w:r w:rsidRPr="006C267D">
        <w:rPr>
          <w:rFonts w:ascii="宋体" w:hAnsi="宋体"/>
          <w:sz w:val="24"/>
        </w:rPr>
        <w:t xml:space="preserve">end    </w:t>
      </w:r>
    </w:p>
    <w:p w14:paraId="3D8BAE53" w14:textId="77777777" w:rsidR="00CF08FF" w:rsidRPr="006C267D" w:rsidRDefault="00CF08FF" w:rsidP="00CF08FF">
      <w:pPr>
        <w:ind w:leftChars="257" w:left="540"/>
        <w:rPr>
          <w:rFonts w:ascii="宋体" w:hAnsi="宋体"/>
          <w:sz w:val="24"/>
        </w:rPr>
      </w:pPr>
    </w:p>
    <w:p w14:paraId="32AB75E1" w14:textId="77777777" w:rsidR="00CF08FF" w:rsidRPr="006C267D" w:rsidRDefault="00CF08FF" w:rsidP="00CF08FF">
      <w:pPr>
        <w:ind w:leftChars="257" w:left="540"/>
        <w:rPr>
          <w:rFonts w:ascii="宋体" w:hAnsi="宋体"/>
          <w:sz w:val="24"/>
        </w:rPr>
      </w:pPr>
      <w:r w:rsidRPr="006C267D">
        <w:rPr>
          <w:rFonts w:ascii="宋体" w:hAnsi="宋体"/>
          <w:sz w:val="24"/>
        </w:rPr>
        <w:t>KK;</w:t>
      </w:r>
    </w:p>
    <w:p w14:paraId="76D5F667" w14:textId="77777777" w:rsidR="00CF08FF" w:rsidRPr="006C267D" w:rsidRDefault="00CF08FF" w:rsidP="00CF08FF">
      <w:pPr>
        <w:ind w:leftChars="257" w:left="540"/>
        <w:rPr>
          <w:rFonts w:ascii="宋体" w:hAnsi="宋体"/>
          <w:sz w:val="24"/>
        </w:rPr>
      </w:pPr>
      <w:r w:rsidRPr="006C267D">
        <w:rPr>
          <w:rFonts w:ascii="宋体" w:hAnsi="宋体"/>
          <w:sz w:val="24"/>
        </w:rPr>
        <w:t>plot(A,KK,'-','linewidth',2);</w:t>
      </w:r>
    </w:p>
    <w:p w14:paraId="095ABA11" w14:textId="77777777" w:rsidR="00CF08FF" w:rsidRPr="006C267D" w:rsidRDefault="00CF08FF" w:rsidP="00CF08FF">
      <w:pPr>
        <w:ind w:leftChars="257" w:left="540"/>
        <w:rPr>
          <w:rFonts w:ascii="宋体" w:hAnsi="宋体"/>
          <w:sz w:val="24"/>
        </w:rPr>
      </w:pPr>
      <w:r w:rsidRPr="006C267D">
        <w:rPr>
          <w:rFonts w:ascii="宋体" w:hAnsi="宋体"/>
          <w:sz w:val="24"/>
        </w:rPr>
        <w:t>grid on;</w:t>
      </w:r>
    </w:p>
    <w:p w14:paraId="78A0E056" w14:textId="77777777" w:rsidR="00CF08FF" w:rsidRPr="006C267D" w:rsidRDefault="00CF08FF" w:rsidP="00CF08FF">
      <w:pPr>
        <w:ind w:leftChars="257" w:left="540"/>
        <w:rPr>
          <w:rFonts w:ascii="宋体" w:hAnsi="宋体"/>
          <w:sz w:val="24"/>
        </w:rPr>
      </w:pPr>
      <w:r w:rsidRPr="006C267D">
        <w:rPr>
          <w:rFonts w:ascii="宋体" w:hAnsi="宋体"/>
          <w:sz w:val="24"/>
        </w:rPr>
        <w:t>hold on;</w:t>
      </w:r>
    </w:p>
    <w:p w14:paraId="4ECB2BFE" w14:textId="77777777" w:rsidR="00CF08FF" w:rsidRPr="006C267D" w:rsidRDefault="00CF08FF" w:rsidP="00CF08FF">
      <w:pPr>
        <w:ind w:leftChars="257" w:left="540"/>
        <w:rPr>
          <w:rFonts w:ascii="宋体" w:hAnsi="宋体"/>
          <w:sz w:val="24"/>
        </w:rPr>
      </w:pPr>
      <w:r w:rsidRPr="006C267D">
        <w:rPr>
          <w:rFonts w:ascii="宋体" w:hAnsi="宋体"/>
          <w:sz w:val="24"/>
        </w:rPr>
        <w:t>plot(A,KK,'*','markersize',8);</w:t>
      </w:r>
    </w:p>
    <w:p w14:paraId="636386B7"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xlabel('银行年利率');</w:t>
      </w:r>
    </w:p>
    <w:p w14:paraId="7C33F358"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ylabel('资金缺口' );</w:t>
      </w:r>
    </w:p>
    <w:p w14:paraId="700B6124" w14:textId="77777777" w:rsidR="00CF08FF" w:rsidRPr="006C267D" w:rsidRDefault="00CF08FF" w:rsidP="00CF08FF">
      <w:pPr>
        <w:ind w:leftChars="257" w:left="540"/>
        <w:rPr>
          <w:rFonts w:ascii="宋体" w:hAnsi="宋体" w:hint="eastAsia"/>
          <w:sz w:val="24"/>
        </w:rPr>
      </w:pPr>
      <w:r w:rsidRPr="006C267D">
        <w:rPr>
          <w:rFonts w:ascii="宋体" w:hAnsi="宋体" w:hint="eastAsia"/>
          <w:sz w:val="24"/>
        </w:rPr>
        <w:t>title('银行年利率-资金缺口关系图');</w:t>
      </w:r>
    </w:p>
    <w:p w14:paraId="7F9A8AC0" w14:textId="77777777" w:rsidR="00CF08FF" w:rsidRDefault="00CF08FF" w:rsidP="00CF08FF">
      <w:pPr>
        <w:ind w:leftChars="257" w:left="540"/>
        <w:rPr>
          <w:rFonts w:ascii="宋体" w:hAnsi="宋体" w:hint="eastAsia"/>
          <w:sz w:val="24"/>
        </w:rPr>
      </w:pPr>
    </w:p>
    <w:p w14:paraId="66C9DE82" w14:textId="77777777" w:rsidR="00CF08FF" w:rsidRDefault="00CF08FF" w:rsidP="00CF08FF">
      <w:pPr>
        <w:ind w:leftChars="257" w:left="540"/>
        <w:rPr>
          <w:rFonts w:ascii="宋体" w:hAnsi="宋体" w:hint="eastAsia"/>
          <w:sz w:val="24"/>
        </w:rPr>
      </w:pPr>
    </w:p>
    <w:p w14:paraId="696A1DAE" w14:textId="77777777" w:rsidR="00CF08FF" w:rsidRDefault="00CF08FF" w:rsidP="00CF08FF">
      <w:pPr>
        <w:ind w:leftChars="257" w:left="540"/>
        <w:rPr>
          <w:rFonts w:ascii="宋体" w:hAnsi="宋体" w:hint="eastAsia"/>
          <w:sz w:val="24"/>
        </w:rPr>
      </w:pPr>
    </w:p>
    <w:p w14:paraId="2701911A" w14:textId="77777777" w:rsidR="00CF08FF" w:rsidRDefault="00CF08FF" w:rsidP="00CF08FF">
      <w:pPr>
        <w:ind w:leftChars="257" w:left="540"/>
        <w:rPr>
          <w:rFonts w:ascii="宋体" w:hAnsi="宋体" w:hint="eastAsia"/>
          <w:sz w:val="24"/>
        </w:rPr>
      </w:pPr>
    </w:p>
    <w:p w14:paraId="022853B6" w14:textId="77777777" w:rsidR="00CF08FF" w:rsidRDefault="00CF08FF" w:rsidP="00CF08FF">
      <w:pPr>
        <w:ind w:leftChars="257" w:left="540"/>
        <w:rPr>
          <w:rFonts w:ascii="宋体" w:hAnsi="宋体" w:hint="eastAsia"/>
          <w:sz w:val="24"/>
        </w:rPr>
      </w:pPr>
      <w:r>
        <w:rPr>
          <w:rFonts w:ascii="宋体" w:hAnsi="宋体" w:hint="eastAsia"/>
          <w:sz w:val="24"/>
        </w:rPr>
        <w:t>程序13：</w:t>
      </w:r>
    </w:p>
    <w:p w14:paraId="6020289C" w14:textId="77777777" w:rsidR="00CF08FF" w:rsidRDefault="00CF08FF" w:rsidP="00CF08FF">
      <w:pPr>
        <w:ind w:leftChars="257" w:left="540"/>
        <w:rPr>
          <w:rFonts w:ascii="宋体" w:hAnsi="宋体" w:hint="eastAsia"/>
          <w:sz w:val="24"/>
        </w:rPr>
      </w:pPr>
    </w:p>
    <w:p w14:paraId="4CC2CB0E" w14:textId="77777777" w:rsidR="00CF08FF" w:rsidRPr="007667DA" w:rsidRDefault="00CF08FF" w:rsidP="00CF08FF">
      <w:pPr>
        <w:ind w:leftChars="257" w:left="540"/>
        <w:rPr>
          <w:rFonts w:ascii="宋体" w:hAnsi="宋体" w:hint="eastAsia"/>
          <w:sz w:val="24"/>
        </w:rPr>
      </w:pPr>
      <w:r w:rsidRPr="007667DA">
        <w:rPr>
          <w:rFonts w:ascii="宋体" w:hAnsi="宋体"/>
          <w:sz w:val="24"/>
        </w:rPr>
        <w:t>clear all;clc;</w:t>
      </w:r>
    </w:p>
    <w:p w14:paraId="67F4B58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0=[566,632,745,755,769,789,985,1110,1313,1428,1782,1920,2150,2292,2601,3149,4338,5145,5809,6241,6854,7656];   %原始数据1978年到1999年平均工资</w:t>
      </w:r>
    </w:p>
    <w:p w14:paraId="31E49C90" w14:textId="77777777" w:rsidR="00CF08FF" w:rsidRPr="007667DA" w:rsidRDefault="00CF08FF" w:rsidP="00CF08FF">
      <w:pPr>
        <w:ind w:leftChars="257" w:left="540"/>
        <w:rPr>
          <w:rFonts w:ascii="宋体" w:hAnsi="宋体"/>
          <w:sz w:val="24"/>
        </w:rPr>
      </w:pPr>
      <w:r w:rsidRPr="007667DA">
        <w:rPr>
          <w:rFonts w:ascii="宋体" w:hAnsi="宋体"/>
          <w:sz w:val="24"/>
        </w:rPr>
        <w:t xml:space="preserve">yy=[8772,10007,11374,12567,14332,16614,19228,22844,26404,29688,32074];          </w:t>
      </w:r>
    </w:p>
    <w:p w14:paraId="2A5713B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699BE6F6"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lastRenderedPageBreak/>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1CF84DE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45年预测平均工资</w:t>
      </w:r>
    </w:p>
    <w:p w14:paraId="7CD144EC"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w:t>
      </w:r>
    </w:p>
    <w:p w14:paraId="034DFFC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45年的年平均工资</w:t>
      </w:r>
    </w:p>
    <w:p w14:paraId="625B553B" w14:textId="77777777" w:rsidR="00CF08FF" w:rsidRPr="007667DA" w:rsidRDefault="00CF08FF" w:rsidP="00CF08FF">
      <w:pPr>
        <w:ind w:leftChars="257" w:left="540"/>
        <w:rPr>
          <w:rFonts w:ascii="宋体" w:hAnsi="宋体"/>
          <w:sz w:val="24"/>
        </w:rPr>
      </w:pPr>
      <w:r w:rsidRPr="007667DA">
        <w:rPr>
          <w:rFonts w:ascii="宋体" w:hAnsi="宋体"/>
          <w:sz w:val="24"/>
        </w:rPr>
        <w:t>fw=[yy y y4];</w:t>
      </w:r>
    </w:p>
    <w:p w14:paraId="64E198A4" w14:textId="77777777" w:rsidR="00CF08FF" w:rsidRPr="007667DA" w:rsidRDefault="00CF08FF" w:rsidP="00CF08FF">
      <w:pPr>
        <w:ind w:leftChars="257" w:left="540"/>
        <w:rPr>
          <w:rFonts w:ascii="宋体" w:hAnsi="宋体"/>
          <w:sz w:val="24"/>
        </w:rPr>
      </w:pPr>
    </w:p>
    <w:p w14:paraId="3DA9C51D" w14:textId="77777777" w:rsidR="00CF08FF" w:rsidRPr="007667DA" w:rsidRDefault="00CF08FF" w:rsidP="00CF08FF">
      <w:pPr>
        <w:ind w:leftChars="257" w:left="540"/>
        <w:rPr>
          <w:rFonts w:ascii="宋体" w:hAnsi="宋体"/>
          <w:sz w:val="24"/>
        </w:rPr>
      </w:pPr>
      <w:r w:rsidRPr="007667DA">
        <w:rPr>
          <w:rFonts w:ascii="宋体" w:hAnsi="宋体"/>
          <w:sz w:val="24"/>
        </w:rPr>
        <w:t>TS=30;TE=75;TR=60;</w:t>
      </w:r>
    </w:p>
    <w:p w14:paraId="34FBB4D7" w14:textId="77777777" w:rsidR="00CF08FF" w:rsidRPr="007667DA" w:rsidRDefault="00CF08FF" w:rsidP="00CF08FF">
      <w:pPr>
        <w:ind w:leftChars="257" w:left="540"/>
        <w:rPr>
          <w:rFonts w:ascii="宋体" w:hAnsi="宋体"/>
          <w:sz w:val="24"/>
        </w:rPr>
      </w:pPr>
      <w:r w:rsidRPr="007667DA">
        <w:rPr>
          <w:rFonts w:ascii="宋体" w:hAnsi="宋体"/>
          <w:sz w:val="24"/>
        </w:rPr>
        <w:t>A=0.04:0.01:0.12</w:t>
      </w:r>
    </w:p>
    <w:p w14:paraId="375564A3"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62029475" w14:textId="77777777" w:rsidR="00CF08FF" w:rsidRPr="007667DA" w:rsidRDefault="00CF08FF" w:rsidP="00CF08FF">
      <w:pPr>
        <w:ind w:leftChars="257" w:left="540"/>
        <w:rPr>
          <w:rFonts w:ascii="宋体" w:hAnsi="宋体"/>
          <w:sz w:val="24"/>
        </w:rPr>
      </w:pPr>
      <w:r w:rsidRPr="007667DA">
        <w:rPr>
          <w:rFonts w:ascii="宋体" w:hAnsi="宋体"/>
          <w:sz w:val="24"/>
        </w:rPr>
        <w:t>for u=1:la</w:t>
      </w:r>
    </w:p>
    <w:p w14:paraId="18064524" w14:textId="77777777" w:rsidR="00CF08FF" w:rsidRPr="007667DA" w:rsidRDefault="00CF08FF" w:rsidP="00CF08FF">
      <w:pPr>
        <w:ind w:leftChars="257" w:left="540"/>
        <w:rPr>
          <w:rFonts w:ascii="宋体" w:hAnsi="宋体"/>
          <w:sz w:val="24"/>
        </w:rPr>
      </w:pPr>
      <w:r w:rsidRPr="007667DA">
        <w:rPr>
          <w:rFonts w:ascii="宋体" w:hAnsi="宋体"/>
          <w:sz w:val="24"/>
        </w:rPr>
        <w:t xml:space="preserve">    r2=A(u);    </w:t>
      </w:r>
    </w:p>
    <w:p w14:paraId="43973A7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1BABA10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224D7EA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1200C93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43337F0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299CC65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个人账户养老金</w:t>
      </w:r>
    </w:p>
    <w:p w14:paraId="7E711A0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540010AD"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218C9531"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29443233"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38468740"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04BF68F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3E2B510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 %ph为个人账户养老金</w:t>
      </w:r>
    </w:p>
    <w:p w14:paraId="1ECF7BD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基础养老金</w:t>
      </w:r>
    </w:p>
    <w:p w14:paraId="18CDBC5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pjgz=fw(T)/12;   %全省上年度在岗职工月平均工资</w:t>
      </w:r>
    </w:p>
    <w:p w14:paraId="27BF576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67,ones(1,5)*0.79,ones(1,5)*0.98,ones(1,5)*1.04,ones(1,5)*1.17,ones(1,5)*1.27,ones(1,5)*1.21,ones(1,5)*1.16,ones(1,5)*1.11];   %每年缴费指数</w:t>
      </w:r>
    </w:p>
    <w:p w14:paraId="7288152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69A06F1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cylj=ypjgz*(1+pjzs)*T/(2*100);   %基础养老金</w:t>
      </w:r>
    </w:p>
    <w:p w14:paraId="4AD3350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w:t>
      </w:r>
    </w:p>
    <w:p w14:paraId="23A7103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养老金:');</w:t>
      </w:r>
    </w:p>
    <w:p w14:paraId="5B24BA7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j=jcylj+ph;     %养老金=基础养老金+个人账户养老金</w:t>
      </w:r>
    </w:p>
    <w:p w14:paraId="2B11FD1C" w14:textId="77777777" w:rsidR="00CF08FF" w:rsidRPr="007667DA" w:rsidRDefault="00CF08FF" w:rsidP="00CF08FF">
      <w:pPr>
        <w:ind w:leftChars="257" w:left="540"/>
        <w:rPr>
          <w:rFonts w:ascii="宋体" w:hAnsi="宋体" w:hint="eastAsia"/>
          <w:sz w:val="24"/>
        </w:rPr>
      </w:pPr>
      <w:r w:rsidRPr="007667DA">
        <w:rPr>
          <w:rFonts w:ascii="宋体" w:hAnsi="宋体"/>
          <w:sz w:val="24"/>
        </w:rPr>
        <w:t>ypjgz=fw(T)/12;</w:t>
      </w:r>
    </w:p>
    <w:p w14:paraId="6C27F68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替代率</w:t>
      </w:r>
    </w:p>
    <w:p w14:paraId="5428C32D" w14:textId="77777777" w:rsidR="00CF08FF" w:rsidRPr="007667DA" w:rsidRDefault="00CF08FF" w:rsidP="00CF08FF">
      <w:pPr>
        <w:ind w:leftChars="257" w:left="540"/>
        <w:rPr>
          <w:rFonts w:ascii="宋体" w:hAnsi="宋体"/>
          <w:sz w:val="24"/>
        </w:rPr>
      </w:pPr>
      <w:r w:rsidRPr="007667DA">
        <w:rPr>
          <w:rFonts w:ascii="宋体" w:hAnsi="宋体"/>
          <w:sz w:val="24"/>
        </w:rPr>
        <w:t>SA(u)=ylj/ypjgz;</w:t>
      </w:r>
    </w:p>
    <w:p w14:paraId="3AD46931" w14:textId="77777777" w:rsidR="00CF08FF" w:rsidRPr="007667DA" w:rsidRDefault="00CF08FF" w:rsidP="00CF08FF">
      <w:pPr>
        <w:ind w:leftChars="257" w:left="540"/>
        <w:rPr>
          <w:rFonts w:ascii="宋体" w:hAnsi="宋体" w:hint="eastAsia"/>
          <w:sz w:val="24"/>
        </w:rPr>
      </w:pPr>
      <w:r w:rsidRPr="007667DA">
        <w:rPr>
          <w:rFonts w:ascii="宋体" w:hAnsi="宋体"/>
          <w:sz w:val="24"/>
        </w:rPr>
        <w:t>end</w:t>
      </w:r>
    </w:p>
    <w:p w14:paraId="01D46076" w14:textId="77777777" w:rsidR="00CF08FF" w:rsidRPr="007667DA" w:rsidRDefault="00CF08FF" w:rsidP="00CF08FF">
      <w:pPr>
        <w:ind w:leftChars="257" w:left="540"/>
        <w:rPr>
          <w:rFonts w:ascii="宋体" w:hAnsi="宋体"/>
          <w:sz w:val="24"/>
        </w:rPr>
      </w:pPr>
      <w:r w:rsidRPr="007667DA">
        <w:rPr>
          <w:rFonts w:ascii="宋体" w:hAnsi="宋体"/>
          <w:sz w:val="24"/>
        </w:rPr>
        <w:t>plot(A,SA,'-','linewidth',2);</w:t>
      </w:r>
    </w:p>
    <w:p w14:paraId="4B85324F"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4FE7D751" w14:textId="77777777" w:rsidR="00CF08FF" w:rsidRPr="007667DA" w:rsidRDefault="00CF08FF" w:rsidP="00CF08FF">
      <w:pPr>
        <w:ind w:leftChars="257" w:left="540"/>
        <w:rPr>
          <w:rFonts w:ascii="宋体" w:hAnsi="宋体"/>
          <w:sz w:val="24"/>
        </w:rPr>
      </w:pPr>
      <w:r w:rsidRPr="007667DA">
        <w:rPr>
          <w:rFonts w:ascii="宋体" w:hAnsi="宋体"/>
          <w:sz w:val="24"/>
        </w:rPr>
        <w:lastRenderedPageBreak/>
        <w:t>hold on;</w:t>
      </w:r>
    </w:p>
    <w:p w14:paraId="0C3C2E5F" w14:textId="77777777" w:rsidR="00CF08FF" w:rsidRPr="007667DA" w:rsidRDefault="00CF08FF" w:rsidP="00CF08FF">
      <w:pPr>
        <w:ind w:leftChars="257" w:left="540"/>
        <w:rPr>
          <w:rFonts w:ascii="宋体" w:hAnsi="宋体"/>
          <w:sz w:val="24"/>
        </w:rPr>
      </w:pPr>
      <w:r w:rsidRPr="007667DA">
        <w:rPr>
          <w:rFonts w:ascii="宋体" w:hAnsi="宋体"/>
          <w:sz w:val="24"/>
        </w:rPr>
        <w:t>plot(A,SA,'*','markersize',8);</w:t>
      </w:r>
    </w:p>
    <w:p w14:paraId="7BCBB438"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50CDD402" w14:textId="77777777" w:rsidR="00CF08FF" w:rsidRPr="007667DA" w:rsidRDefault="00CF08FF" w:rsidP="00CF08FF">
      <w:pPr>
        <w:ind w:leftChars="257" w:left="540"/>
        <w:rPr>
          <w:rFonts w:ascii="宋体" w:hAnsi="宋体"/>
          <w:sz w:val="24"/>
        </w:rPr>
      </w:pPr>
      <w:r w:rsidRPr="007667DA">
        <w:rPr>
          <w:rFonts w:ascii="宋体" w:hAnsi="宋体"/>
          <w:sz w:val="24"/>
        </w:rPr>
        <w:t>y=ones(1,length(A))*0.58;</w:t>
      </w:r>
    </w:p>
    <w:p w14:paraId="034B40C0" w14:textId="77777777" w:rsidR="00CF08FF" w:rsidRPr="007667DA" w:rsidRDefault="00CF08FF" w:rsidP="00CF08FF">
      <w:pPr>
        <w:ind w:leftChars="257" w:left="540"/>
        <w:rPr>
          <w:rFonts w:ascii="宋体" w:hAnsi="宋体"/>
          <w:sz w:val="24"/>
        </w:rPr>
      </w:pPr>
      <w:r w:rsidRPr="007667DA">
        <w:rPr>
          <w:rFonts w:ascii="宋体" w:hAnsi="宋体"/>
          <w:sz w:val="24"/>
        </w:rPr>
        <w:t>plot(A,y,'r--')</w:t>
      </w:r>
    </w:p>
    <w:p w14:paraId="78FFA810" w14:textId="77777777" w:rsidR="00CF08FF" w:rsidRPr="007667DA" w:rsidRDefault="00CF08FF" w:rsidP="00CF08FF">
      <w:pPr>
        <w:ind w:leftChars="257" w:left="540"/>
        <w:rPr>
          <w:rFonts w:ascii="宋体" w:hAnsi="宋体"/>
          <w:sz w:val="24"/>
        </w:rPr>
      </w:pPr>
      <w:r w:rsidRPr="007667DA">
        <w:rPr>
          <w:rFonts w:ascii="宋体" w:hAnsi="宋体"/>
          <w:sz w:val="24"/>
        </w:rPr>
        <w:t>gtext('0.585');</w:t>
      </w:r>
    </w:p>
    <w:p w14:paraId="02DF755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工资缴纳个人账户比例');</w:t>
      </w:r>
    </w:p>
    <w:p w14:paraId="51A62B7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养老金替代率' );</w:t>
      </w:r>
    </w:p>
    <w:p w14:paraId="6EDDE399" w14:textId="77777777" w:rsidR="00CF08FF" w:rsidRDefault="00CF08FF" w:rsidP="00CF08FF">
      <w:pPr>
        <w:ind w:leftChars="257" w:left="540"/>
        <w:rPr>
          <w:rFonts w:ascii="宋体" w:hAnsi="宋体" w:hint="eastAsia"/>
          <w:sz w:val="24"/>
        </w:rPr>
      </w:pPr>
      <w:r w:rsidRPr="007667DA">
        <w:rPr>
          <w:rFonts w:ascii="宋体" w:hAnsi="宋体" w:hint="eastAsia"/>
          <w:sz w:val="24"/>
        </w:rPr>
        <w:t>title('工资缴纳个人账户比例-养老金替代率关系图');</w:t>
      </w:r>
    </w:p>
    <w:p w14:paraId="517148FC" w14:textId="77777777" w:rsidR="00CF08FF" w:rsidRDefault="00CF08FF" w:rsidP="00CF08FF">
      <w:pPr>
        <w:ind w:leftChars="257" w:left="540"/>
        <w:rPr>
          <w:rFonts w:ascii="宋体" w:hAnsi="宋体" w:hint="eastAsia"/>
          <w:sz w:val="24"/>
        </w:rPr>
      </w:pPr>
    </w:p>
    <w:p w14:paraId="0209D4AD" w14:textId="77777777" w:rsidR="00CF08FF" w:rsidRDefault="00CF08FF" w:rsidP="00CF08FF">
      <w:pPr>
        <w:ind w:leftChars="257" w:left="540"/>
        <w:rPr>
          <w:rFonts w:ascii="宋体" w:hAnsi="宋体" w:hint="eastAsia"/>
          <w:sz w:val="24"/>
        </w:rPr>
      </w:pPr>
    </w:p>
    <w:p w14:paraId="4E309E41" w14:textId="77777777" w:rsidR="00CF08FF" w:rsidRDefault="00CF08FF" w:rsidP="00CF08FF">
      <w:pPr>
        <w:ind w:leftChars="257" w:left="540"/>
        <w:rPr>
          <w:rFonts w:ascii="宋体" w:hAnsi="宋体" w:hint="eastAsia"/>
          <w:sz w:val="24"/>
        </w:rPr>
      </w:pPr>
    </w:p>
    <w:p w14:paraId="3A34004D" w14:textId="77777777" w:rsidR="00CF08FF" w:rsidRDefault="00CF08FF" w:rsidP="00CF08FF">
      <w:pPr>
        <w:ind w:leftChars="257" w:left="540"/>
        <w:rPr>
          <w:rFonts w:ascii="宋体" w:hAnsi="宋体" w:hint="eastAsia"/>
          <w:sz w:val="24"/>
        </w:rPr>
      </w:pPr>
    </w:p>
    <w:p w14:paraId="77FC6EE6" w14:textId="77777777" w:rsidR="00CF08FF" w:rsidRDefault="00CF08FF" w:rsidP="00CF08FF">
      <w:pPr>
        <w:ind w:leftChars="257" w:left="540"/>
        <w:rPr>
          <w:rFonts w:ascii="宋体" w:hAnsi="宋体" w:hint="eastAsia"/>
          <w:sz w:val="24"/>
        </w:rPr>
      </w:pPr>
    </w:p>
    <w:p w14:paraId="2A376119" w14:textId="77777777" w:rsidR="00CF08FF" w:rsidRDefault="00CF08FF" w:rsidP="00CF08FF">
      <w:pPr>
        <w:ind w:leftChars="257" w:left="540"/>
        <w:rPr>
          <w:rFonts w:ascii="宋体" w:hAnsi="宋体" w:hint="eastAsia"/>
          <w:sz w:val="24"/>
        </w:rPr>
      </w:pPr>
      <w:r>
        <w:rPr>
          <w:rFonts w:ascii="宋体" w:hAnsi="宋体" w:hint="eastAsia"/>
          <w:sz w:val="24"/>
        </w:rPr>
        <w:t>程序14：</w:t>
      </w:r>
    </w:p>
    <w:p w14:paraId="2994B328" w14:textId="77777777" w:rsidR="00CF08FF" w:rsidRDefault="00CF08FF" w:rsidP="00CF08FF">
      <w:pPr>
        <w:ind w:leftChars="257" w:left="540"/>
        <w:rPr>
          <w:rFonts w:ascii="宋体" w:hAnsi="宋体" w:hint="eastAsia"/>
          <w:sz w:val="24"/>
        </w:rPr>
      </w:pPr>
    </w:p>
    <w:p w14:paraId="48A9CC6A" w14:textId="77777777" w:rsidR="00CF08FF" w:rsidRPr="007667DA" w:rsidRDefault="00CF08FF" w:rsidP="00CF08FF">
      <w:pPr>
        <w:ind w:leftChars="257" w:left="540"/>
        <w:rPr>
          <w:rFonts w:ascii="宋体" w:hAnsi="宋体"/>
          <w:sz w:val="24"/>
        </w:rPr>
      </w:pPr>
      <w:r w:rsidRPr="007667DA">
        <w:rPr>
          <w:rFonts w:ascii="宋体" w:hAnsi="宋体"/>
          <w:sz w:val="24"/>
        </w:rPr>
        <w:t>clear all;clc;</w:t>
      </w:r>
    </w:p>
    <w:p w14:paraId="3513D1E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原始数据1978年到1999年平均工资</w:t>
      </w:r>
    </w:p>
    <w:p w14:paraId="54686B20" w14:textId="77777777" w:rsidR="00CF08FF" w:rsidRPr="007667DA" w:rsidRDefault="00CF08FF" w:rsidP="00CF08FF">
      <w:pPr>
        <w:ind w:leftChars="257" w:left="540"/>
        <w:rPr>
          <w:rFonts w:ascii="宋体" w:hAnsi="宋体"/>
          <w:sz w:val="24"/>
        </w:rPr>
      </w:pPr>
      <w:r w:rsidRPr="007667DA">
        <w:rPr>
          <w:rFonts w:ascii="宋体" w:hAnsi="宋体"/>
          <w:sz w:val="24"/>
        </w:rPr>
        <w:t>y0=[566,632,745,755,769,789,985,1110,1313,1428,1782,1920,2150,2292,2601,3149,4338,5145,5809,6241,6854,7656];</w:t>
      </w:r>
    </w:p>
    <w:p w14:paraId="44E28D2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10年年平均工资</w:t>
      </w:r>
    </w:p>
    <w:p w14:paraId="424E0BE7" w14:textId="77777777" w:rsidR="00CF08FF" w:rsidRPr="007667DA" w:rsidRDefault="00CF08FF" w:rsidP="00CF08FF">
      <w:pPr>
        <w:ind w:leftChars="257" w:left="540"/>
        <w:rPr>
          <w:rFonts w:ascii="宋体" w:hAnsi="宋体"/>
          <w:sz w:val="24"/>
        </w:rPr>
      </w:pPr>
      <w:r w:rsidRPr="007667DA">
        <w:rPr>
          <w:rFonts w:ascii="宋体" w:hAnsi="宋体"/>
          <w:sz w:val="24"/>
        </w:rPr>
        <w:t>yy=[8772,10007,11374,12567,14332,16614,19228,22844,26404,29688,32074];</w:t>
      </w:r>
    </w:p>
    <w:p w14:paraId="472B64A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66C02171"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73CFEBA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50年预测平均工资</w:t>
      </w:r>
    </w:p>
    <w:p w14:paraId="0A904C53"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    57252   57265   57276  57286  57293 ];</w:t>
      </w:r>
    </w:p>
    <w:p w14:paraId="5CCCB9E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50年的年平均工资</w:t>
      </w:r>
    </w:p>
    <w:p w14:paraId="3505DEFD" w14:textId="77777777" w:rsidR="00CF08FF" w:rsidRPr="007667DA" w:rsidRDefault="00CF08FF" w:rsidP="00CF08FF">
      <w:pPr>
        <w:ind w:leftChars="257" w:left="540"/>
        <w:rPr>
          <w:rFonts w:ascii="宋体" w:hAnsi="宋体" w:hint="eastAsia"/>
          <w:sz w:val="24"/>
        </w:rPr>
      </w:pPr>
      <w:r w:rsidRPr="007667DA">
        <w:rPr>
          <w:rFonts w:ascii="宋体" w:hAnsi="宋体"/>
          <w:sz w:val="24"/>
        </w:rPr>
        <w:t>fw=[yy y y4];</w:t>
      </w:r>
    </w:p>
    <w:p w14:paraId="3D486F9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S为开始缴费的年龄   %TR为退休的年龄   %TE为死亡的年龄</w:t>
      </w:r>
    </w:p>
    <w:p w14:paraId="1EEDF256" w14:textId="77777777" w:rsidR="00CF08FF" w:rsidRPr="007667DA" w:rsidRDefault="00CF08FF" w:rsidP="00CF08FF">
      <w:pPr>
        <w:ind w:leftChars="257" w:left="540"/>
        <w:rPr>
          <w:rFonts w:ascii="宋体" w:hAnsi="宋体"/>
          <w:sz w:val="24"/>
        </w:rPr>
      </w:pPr>
      <w:r w:rsidRPr="007667DA">
        <w:rPr>
          <w:rFonts w:ascii="宋体" w:hAnsi="宋体"/>
          <w:sz w:val="24"/>
        </w:rPr>
        <w:t>TS=30;TE=75;TR=60;</w:t>
      </w:r>
    </w:p>
    <w:p w14:paraId="29769819" w14:textId="77777777" w:rsidR="00CF08FF" w:rsidRPr="007667DA" w:rsidRDefault="00CF08FF" w:rsidP="00CF08FF">
      <w:pPr>
        <w:ind w:leftChars="257" w:left="540"/>
        <w:rPr>
          <w:rFonts w:ascii="宋体" w:hAnsi="宋体"/>
          <w:sz w:val="24"/>
        </w:rPr>
      </w:pPr>
      <w:r w:rsidRPr="007667DA">
        <w:rPr>
          <w:rFonts w:ascii="宋体" w:hAnsi="宋体"/>
          <w:sz w:val="24"/>
        </w:rPr>
        <w:t>A=0.04:0.01:0.12</w:t>
      </w:r>
    </w:p>
    <w:p w14:paraId="45B5BC2A"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6800833A" w14:textId="77777777" w:rsidR="00CF08FF" w:rsidRPr="007667DA" w:rsidRDefault="00CF08FF" w:rsidP="00CF08FF">
      <w:pPr>
        <w:ind w:leftChars="257" w:left="540"/>
        <w:rPr>
          <w:rFonts w:ascii="宋体" w:hAnsi="宋体"/>
          <w:sz w:val="24"/>
        </w:rPr>
      </w:pPr>
      <w:r w:rsidRPr="007667DA">
        <w:rPr>
          <w:rFonts w:ascii="宋体" w:hAnsi="宋体"/>
          <w:sz w:val="24"/>
        </w:rPr>
        <w:t>for k=1:la</w:t>
      </w:r>
    </w:p>
    <w:p w14:paraId="76B73E74" w14:textId="77777777" w:rsidR="00CF08FF" w:rsidRPr="007667DA" w:rsidRDefault="00CF08FF" w:rsidP="00CF08FF">
      <w:pPr>
        <w:ind w:leftChars="257" w:left="540"/>
        <w:rPr>
          <w:rFonts w:ascii="宋体" w:hAnsi="宋体"/>
          <w:sz w:val="24"/>
        </w:rPr>
      </w:pPr>
      <w:r w:rsidRPr="007667DA">
        <w:rPr>
          <w:rFonts w:ascii="宋体" w:hAnsi="宋体"/>
          <w:sz w:val="24"/>
        </w:rPr>
        <w:t xml:space="preserve">    r2=A(k);    </w:t>
      </w:r>
    </w:p>
    <w:p w14:paraId="6EE3E80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3849CA3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01E02A5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0FC58E4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28EFC32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w:t>
      </w:r>
      <w:r w:rsidRPr="007667DA">
        <w:rPr>
          <w:rFonts w:ascii="宋体" w:hAnsi="宋体" w:hint="eastAsia"/>
          <w:sz w:val="24"/>
        </w:rPr>
        <w:lastRenderedPageBreak/>
        <w:t>存放计发月数和退休年龄的关系,其中ys(i)代表的是39+i岁退休的计发月数</w:t>
      </w:r>
    </w:p>
    <w:p w14:paraId="111EE16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发放总额</w:t>
      </w:r>
    </w:p>
    <w:p w14:paraId="68BACAC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6102B06D"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3F3727E7"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4202AEBF"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7BF6A974"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40CFBFB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7CFA19E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ph为个人账户养老金</w:t>
      </w:r>
    </w:p>
    <w:p w14:paraId="21C0B7F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98,ones(1,5)*1.04,ones(1,5)*1.17,ones(1,5)*1.27,ones(1,5)*1.21,ones(1,5)*1.16,ones(1,5)*1.11]; %每年缴费指数</w:t>
      </w:r>
    </w:p>
    <w:p w14:paraId="795F558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5960F61B" w14:textId="77777777" w:rsidR="00CF08FF" w:rsidRPr="007667DA" w:rsidRDefault="00CF08FF" w:rsidP="00CF08FF">
      <w:pPr>
        <w:ind w:leftChars="257" w:left="540"/>
        <w:rPr>
          <w:rFonts w:ascii="宋体" w:hAnsi="宋体"/>
          <w:sz w:val="24"/>
        </w:rPr>
      </w:pPr>
    </w:p>
    <w:p w14:paraId="77CE508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yy=fw(TR-TS+1:end);    %退休后每年的在岗平均工资</w:t>
      </w:r>
    </w:p>
    <w:p w14:paraId="40F472BC" w14:textId="77777777" w:rsidR="00CF08FF" w:rsidRPr="007667DA" w:rsidRDefault="00CF08FF" w:rsidP="00CF08FF">
      <w:pPr>
        <w:ind w:leftChars="257" w:left="540"/>
        <w:rPr>
          <w:rFonts w:ascii="宋体" w:hAnsi="宋体"/>
          <w:sz w:val="24"/>
        </w:rPr>
      </w:pPr>
      <w:r w:rsidRPr="007667DA">
        <w:rPr>
          <w:rFonts w:ascii="宋体" w:hAnsi="宋体"/>
          <w:sz w:val="24"/>
        </w:rPr>
        <w:t>for i=1:(45-T)</w:t>
      </w:r>
    </w:p>
    <w:p w14:paraId="7CE25D8D" w14:textId="77777777" w:rsidR="00CF08FF" w:rsidRPr="007667DA" w:rsidRDefault="00CF08FF" w:rsidP="00CF08FF">
      <w:pPr>
        <w:ind w:leftChars="257" w:left="540"/>
        <w:rPr>
          <w:rFonts w:ascii="宋体" w:hAnsi="宋体"/>
          <w:sz w:val="24"/>
        </w:rPr>
      </w:pPr>
      <w:r w:rsidRPr="007667DA">
        <w:rPr>
          <w:rFonts w:ascii="宋体" w:hAnsi="宋体"/>
          <w:sz w:val="24"/>
        </w:rPr>
        <w:t xml:space="preserve">  jcylj1(i)=yyy(i)*(1+pjzs)*T/(12*2*100);</w:t>
      </w:r>
    </w:p>
    <w:p w14:paraId="132BE076"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154EDA9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ension=(jcylj1+ph)*12;    %退休后历年发放的养老金</w:t>
      </w:r>
    </w:p>
    <w:p w14:paraId="0D25D1B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P=sum(pension);       %养老金总额</w:t>
      </w:r>
    </w:p>
    <w:p w14:paraId="7EEC208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2025年的收入</w:t>
      </w:r>
    </w:p>
    <w:p w14:paraId="43A94904" w14:textId="77777777" w:rsidR="00CF08FF" w:rsidRPr="007667DA" w:rsidRDefault="00CF08FF" w:rsidP="00CF08FF">
      <w:pPr>
        <w:ind w:leftChars="257" w:left="540"/>
        <w:rPr>
          <w:rFonts w:ascii="宋体" w:hAnsi="宋体"/>
          <w:sz w:val="24"/>
        </w:rPr>
      </w:pPr>
      <w:r w:rsidRPr="007667DA">
        <w:rPr>
          <w:rFonts w:ascii="宋体" w:hAnsi="宋体"/>
          <w:sz w:val="24"/>
        </w:rPr>
        <w:t>PR=0;</w:t>
      </w:r>
    </w:p>
    <w:p w14:paraId="5062F418"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7F3B2E28"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r1+r2)*fw(R)*(1+r)^(T-R+1);</w:t>
      </w:r>
    </w:p>
    <w:p w14:paraId="1C66B4E3"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2B3621C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政府2025年的收入:');</w:t>
      </w:r>
    </w:p>
    <w:p w14:paraId="56BAF422" w14:textId="77777777" w:rsidR="00CF08FF" w:rsidRPr="007667DA" w:rsidRDefault="00CF08FF" w:rsidP="00CF08FF">
      <w:pPr>
        <w:ind w:leftChars="257" w:left="540"/>
        <w:rPr>
          <w:rFonts w:ascii="宋体" w:hAnsi="宋体"/>
          <w:sz w:val="24"/>
        </w:rPr>
      </w:pPr>
      <w:r w:rsidRPr="007667DA">
        <w:rPr>
          <w:rFonts w:ascii="宋体" w:hAnsi="宋体"/>
          <w:sz w:val="24"/>
        </w:rPr>
        <w:t>PR;</w:t>
      </w:r>
    </w:p>
    <w:p w14:paraId="5D34AD9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收入与养老金总额之间的关系</w:t>
      </w:r>
    </w:p>
    <w:p w14:paraId="48F37F1F" w14:textId="77777777" w:rsidR="00CF08FF" w:rsidRPr="007667DA" w:rsidRDefault="00CF08FF" w:rsidP="00CF08FF">
      <w:pPr>
        <w:ind w:leftChars="257" w:left="540"/>
        <w:rPr>
          <w:rFonts w:ascii="宋体" w:hAnsi="宋体"/>
          <w:sz w:val="24"/>
        </w:rPr>
      </w:pPr>
      <w:r w:rsidRPr="007667DA">
        <w:rPr>
          <w:rFonts w:ascii="宋体" w:hAnsi="宋体"/>
          <w:sz w:val="24"/>
        </w:rPr>
        <w:t>n=0;</w:t>
      </w:r>
    </w:p>
    <w:p w14:paraId="4060B43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1=TE-TR;  %领取养老金的年数</w:t>
      </w:r>
    </w:p>
    <w:p w14:paraId="58EF31D2" w14:textId="77777777" w:rsidR="00CF08FF" w:rsidRPr="007667DA" w:rsidRDefault="00CF08FF" w:rsidP="00CF08FF">
      <w:pPr>
        <w:ind w:leftChars="257" w:left="540"/>
        <w:rPr>
          <w:rFonts w:ascii="宋体" w:hAnsi="宋体"/>
          <w:sz w:val="24"/>
        </w:rPr>
      </w:pPr>
      <w:r w:rsidRPr="007667DA">
        <w:rPr>
          <w:rFonts w:ascii="宋体" w:hAnsi="宋体"/>
          <w:sz w:val="24"/>
        </w:rPr>
        <w:t>for i=1:T1</w:t>
      </w:r>
    </w:p>
    <w:p w14:paraId="6B571ED3"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pension(i);</w:t>
      </w:r>
    </w:p>
    <w:p w14:paraId="0846872E" w14:textId="77777777" w:rsidR="00CF08FF" w:rsidRPr="007667DA" w:rsidRDefault="00CF08FF" w:rsidP="00CF08FF">
      <w:pPr>
        <w:ind w:leftChars="257" w:left="540"/>
        <w:rPr>
          <w:rFonts w:ascii="宋体" w:hAnsi="宋体"/>
          <w:sz w:val="24"/>
        </w:rPr>
      </w:pPr>
      <w:r w:rsidRPr="007667DA">
        <w:rPr>
          <w:rFonts w:ascii="宋体" w:hAnsi="宋体"/>
          <w:sz w:val="24"/>
        </w:rPr>
        <w:t xml:space="preserve">    n=n+1;</w:t>
      </w:r>
    </w:p>
    <w:p w14:paraId="14BCB360" w14:textId="77777777" w:rsidR="00CF08FF" w:rsidRPr="007667DA" w:rsidRDefault="00CF08FF" w:rsidP="00CF08FF">
      <w:pPr>
        <w:ind w:leftChars="257" w:left="540"/>
        <w:rPr>
          <w:rFonts w:ascii="宋体" w:hAnsi="宋体"/>
          <w:sz w:val="24"/>
        </w:rPr>
      </w:pPr>
      <w:r w:rsidRPr="007667DA">
        <w:rPr>
          <w:rFonts w:ascii="宋体" w:hAnsi="宋体"/>
          <w:sz w:val="24"/>
        </w:rPr>
        <w:t xml:space="preserve">    if PR&gt;0  </w:t>
      </w:r>
    </w:p>
    <w:p w14:paraId="263A1E2D"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1+r);</w:t>
      </w:r>
    </w:p>
    <w:p w14:paraId="1EA475F2" w14:textId="77777777" w:rsidR="00CF08FF" w:rsidRPr="007667DA" w:rsidRDefault="00CF08FF" w:rsidP="00CF08FF">
      <w:pPr>
        <w:ind w:leftChars="257" w:left="540"/>
        <w:rPr>
          <w:rFonts w:ascii="宋体" w:hAnsi="宋体"/>
          <w:sz w:val="24"/>
        </w:rPr>
      </w:pPr>
      <w:r w:rsidRPr="007667DA">
        <w:rPr>
          <w:rFonts w:ascii="宋体" w:hAnsi="宋体"/>
          <w:sz w:val="24"/>
        </w:rPr>
        <w:t xml:space="preserve">        if n==T1</w:t>
      </w:r>
    </w:p>
    <w:p w14:paraId="264D975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PR;    %资金的剩余值  </w:t>
      </w:r>
    </w:p>
    <w:p w14:paraId="09B39098" w14:textId="77777777" w:rsidR="00CF08FF" w:rsidRPr="007667DA" w:rsidRDefault="00CF08FF" w:rsidP="00CF08FF">
      <w:pPr>
        <w:ind w:leftChars="257" w:left="540"/>
        <w:rPr>
          <w:rFonts w:ascii="宋体" w:hAnsi="宋体"/>
          <w:sz w:val="24"/>
        </w:rPr>
      </w:pPr>
      <w:r w:rsidRPr="007667DA">
        <w:rPr>
          <w:rFonts w:ascii="宋体" w:hAnsi="宋体"/>
          <w:sz w:val="24"/>
        </w:rPr>
        <w:t xml:space="preserve">        t(k)=n;</w:t>
      </w:r>
    </w:p>
    <w:p w14:paraId="48BEBC3C"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5848194B" w14:textId="77777777" w:rsidR="00CF08FF" w:rsidRPr="007667DA" w:rsidRDefault="00CF08FF" w:rsidP="00CF08FF">
      <w:pPr>
        <w:ind w:leftChars="257" w:left="540"/>
        <w:rPr>
          <w:rFonts w:ascii="宋体" w:hAnsi="宋体"/>
          <w:sz w:val="24"/>
        </w:rPr>
      </w:pPr>
      <w:r w:rsidRPr="007667DA">
        <w:rPr>
          <w:rFonts w:ascii="宋体" w:hAnsi="宋体"/>
          <w:sz w:val="24"/>
        </w:rPr>
        <w:t xml:space="preserve">    else</w:t>
      </w:r>
    </w:p>
    <w:p w14:paraId="60FF47B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k)=n-1;     %收支达到平衡的时间</w:t>
      </w:r>
    </w:p>
    <w:p w14:paraId="3C6FC9F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sum(pension(n:end));  %资金剩余值为负,代表的是资金上的缺口</w:t>
      </w:r>
    </w:p>
    <w:p w14:paraId="27A309CE" w14:textId="77777777" w:rsidR="00CF08FF" w:rsidRPr="007667DA" w:rsidRDefault="00CF08FF" w:rsidP="00CF08FF">
      <w:pPr>
        <w:ind w:leftChars="257" w:left="540"/>
        <w:rPr>
          <w:rFonts w:ascii="宋体" w:hAnsi="宋体"/>
          <w:sz w:val="24"/>
        </w:rPr>
      </w:pPr>
      <w:r w:rsidRPr="007667DA">
        <w:rPr>
          <w:rFonts w:ascii="宋体" w:hAnsi="宋体"/>
          <w:sz w:val="24"/>
        </w:rPr>
        <w:t xml:space="preserve">        break;</w:t>
      </w:r>
    </w:p>
    <w:p w14:paraId="34BBE2DA" w14:textId="77777777" w:rsidR="00CF08FF" w:rsidRPr="007667DA" w:rsidRDefault="00CF08FF" w:rsidP="00CF08FF">
      <w:pPr>
        <w:ind w:leftChars="257" w:left="540"/>
        <w:rPr>
          <w:rFonts w:ascii="宋体" w:hAnsi="宋体"/>
          <w:sz w:val="24"/>
        </w:rPr>
      </w:pPr>
      <w:r w:rsidRPr="007667DA">
        <w:rPr>
          <w:rFonts w:ascii="宋体" w:hAnsi="宋体"/>
          <w:sz w:val="24"/>
        </w:rPr>
        <w:lastRenderedPageBreak/>
        <w:t xml:space="preserve">    end</w:t>
      </w:r>
    </w:p>
    <w:p w14:paraId="26FA95D2"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76525DD8" w14:textId="77777777" w:rsidR="00CF08FF" w:rsidRPr="007667DA" w:rsidRDefault="00CF08FF" w:rsidP="00CF08FF">
      <w:pPr>
        <w:ind w:leftChars="257" w:left="540"/>
        <w:rPr>
          <w:rFonts w:ascii="宋体" w:hAnsi="宋体"/>
          <w:sz w:val="24"/>
        </w:rPr>
      </w:pPr>
      <w:r w:rsidRPr="007667DA">
        <w:rPr>
          <w:rFonts w:ascii="宋体" w:hAnsi="宋体"/>
          <w:sz w:val="24"/>
        </w:rPr>
        <w:t xml:space="preserve">end    </w:t>
      </w:r>
    </w:p>
    <w:p w14:paraId="50E72F63" w14:textId="77777777" w:rsidR="00CF08FF" w:rsidRPr="007667DA" w:rsidRDefault="00CF08FF" w:rsidP="00CF08FF">
      <w:pPr>
        <w:ind w:leftChars="257" w:left="540"/>
        <w:rPr>
          <w:rFonts w:ascii="宋体" w:hAnsi="宋体"/>
          <w:sz w:val="24"/>
        </w:rPr>
      </w:pPr>
    </w:p>
    <w:p w14:paraId="5011D5FC" w14:textId="77777777" w:rsidR="00CF08FF" w:rsidRPr="007667DA" w:rsidRDefault="00CF08FF" w:rsidP="00CF08FF">
      <w:pPr>
        <w:ind w:leftChars="257" w:left="540"/>
        <w:rPr>
          <w:rFonts w:ascii="宋体" w:hAnsi="宋体"/>
          <w:sz w:val="24"/>
        </w:rPr>
      </w:pPr>
      <w:r w:rsidRPr="007667DA">
        <w:rPr>
          <w:rFonts w:ascii="宋体" w:hAnsi="宋体"/>
          <w:sz w:val="24"/>
        </w:rPr>
        <w:t>KK;</w:t>
      </w:r>
    </w:p>
    <w:p w14:paraId="574B0966" w14:textId="77777777" w:rsidR="00CF08FF" w:rsidRPr="007667DA" w:rsidRDefault="00CF08FF" w:rsidP="00CF08FF">
      <w:pPr>
        <w:ind w:leftChars="257" w:left="540"/>
        <w:rPr>
          <w:rFonts w:ascii="宋体" w:hAnsi="宋体"/>
          <w:sz w:val="24"/>
        </w:rPr>
      </w:pPr>
      <w:r w:rsidRPr="007667DA">
        <w:rPr>
          <w:rFonts w:ascii="宋体" w:hAnsi="宋体"/>
          <w:sz w:val="24"/>
        </w:rPr>
        <w:t>plot(A,KK,'-','linewidth',2);</w:t>
      </w:r>
    </w:p>
    <w:p w14:paraId="74B47A9F"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4AD12D88"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55CC9957" w14:textId="77777777" w:rsidR="00CF08FF" w:rsidRPr="007667DA" w:rsidRDefault="00CF08FF" w:rsidP="00CF08FF">
      <w:pPr>
        <w:ind w:leftChars="257" w:left="540"/>
        <w:rPr>
          <w:rFonts w:ascii="宋体" w:hAnsi="宋体"/>
          <w:sz w:val="24"/>
        </w:rPr>
      </w:pPr>
      <w:r w:rsidRPr="007667DA">
        <w:rPr>
          <w:rFonts w:ascii="宋体" w:hAnsi="宋体"/>
          <w:sz w:val="24"/>
        </w:rPr>
        <w:t>plot(A,KK,'*','markersize',8);</w:t>
      </w:r>
    </w:p>
    <w:p w14:paraId="25237DC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工资缴纳个人账户比例');</w:t>
      </w:r>
    </w:p>
    <w:p w14:paraId="5D9C95E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资金缺口' );</w:t>
      </w:r>
    </w:p>
    <w:p w14:paraId="5B2FA69E" w14:textId="77777777" w:rsidR="00CF08FF" w:rsidRDefault="00CF08FF" w:rsidP="00CF08FF">
      <w:pPr>
        <w:ind w:leftChars="257" w:left="540"/>
        <w:rPr>
          <w:rFonts w:ascii="宋体" w:hAnsi="宋体" w:hint="eastAsia"/>
          <w:sz w:val="24"/>
        </w:rPr>
      </w:pPr>
      <w:r w:rsidRPr="007667DA">
        <w:rPr>
          <w:rFonts w:ascii="宋体" w:hAnsi="宋体" w:hint="eastAsia"/>
          <w:sz w:val="24"/>
        </w:rPr>
        <w:t>title('工资缴纳个人账户比例-资金缺口关系图');</w:t>
      </w:r>
    </w:p>
    <w:p w14:paraId="4E17E439" w14:textId="77777777" w:rsidR="00CF08FF" w:rsidRDefault="00CF08FF" w:rsidP="00CF08FF">
      <w:pPr>
        <w:ind w:leftChars="257" w:left="540"/>
        <w:rPr>
          <w:rFonts w:ascii="宋体" w:hAnsi="宋体" w:hint="eastAsia"/>
          <w:sz w:val="24"/>
        </w:rPr>
      </w:pPr>
    </w:p>
    <w:p w14:paraId="059B3CF9" w14:textId="77777777" w:rsidR="00CF08FF" w:rsidRDefault="00CF08FF" w:rsidP="00CF08FF">
      <w:pPr>
        <w:ind w:leftChars="257" w:left="540"/>
        <w:rPr>
          <w:rFonts w:ascii="宋体" w:hAnsi="宋体" w:hint="eastAsia"/>
          <w:sz w:val="24"/>
        </w:rPr>
      </w:pPr>
    </w:p>
    <w:p w14:paraId="2F7EBCE7" w14:textId="77777777" w:rsidR="00CF08FF" w:rsidRDefault="00CF08FF" w:rsidP="00CF08FF">
      <w:pPr>
        <w:ind w:leftChars="257" w:left="540"/>
        <w:rPr>
          <w:rFonts w:ascii="宋体" w:hAnsi="宋体" w:hint="eastAsia"/>
          <w:sz w:val="24"/>
        </w:rPr>
      </w:pPr>
    </w:p>
    <w:p w14:paraId="2C21B659" w14:textId="77777777" w:rsidR="00CF08FF" w:rsidRDefault="00CF08FF" w:rsidP="00CF08FF">
      <w:pPr>
        <w:ind w:leftChars="257" w:left="540"/>
        <w:rPr>
          <w:rFonts w:ascii="宋体" w:hAnsi="宋体" w:hint="eastAsia"/>
          <w:sz w:val="24"/>
        </w:rPr>
      </w:pPr>
      <w:r>
        <w:rPr>
          <w:rFonts w:ascii="宋体" w:hAnsi="宋体" w:hint="eastAsia"/>
          <w:sz w:val="24"/>
        </w:rPr>
        <w:t>程序15：</w:t>
      </w:r>
    </w:p>
    <w:p w14:paraId="245D324D" w14:textId="77777777" w:rsidR="00CF08FF" w:rsidRDefault="00CF08FF" w:rsidP="00CF08FF">
      <w:pPr>
        <w:ind w:leftChars="257" w:left="540"/>
        <w:rPr>
          <w:rFonts w:ascii="宋体" w:hAnsi="宋体" w:hint="eastAsia"/>
          <w:sz w:val="24"/>
        </w:rPr>
      </w:pPr>
    </w:p>
    <w:p w14:paraId="265F6FC4" w14:textId="77777777" w:rsidR="00CF08FF" w:rsidRPr="007667DA" w:rsidRDefault="00CF08FF" w:rsidP="00CF08FF">
      <w:pPr>
        <w:ind w:leftChars="257" w:left="540"/>
        <w:rPr>
          <w:rFonts w:ascii="宋体" w:hAnsi="宋体"/>
          <w:sz w:val="24"/>
        </w:rPr>
      </w:pPr>
      <w:r w:rsidRPr="007667DA">
        <w:rPr>
          <w:rFonts w:ascii="宋体" w:hAnsi="宋体"/>
          <w:sz w:val="24"/>
        </w:rPr>
        <w:t>clear all;clc;</w:t>
      </w:r>
    </w:p>
    <w:p w14:paraId="364F8A1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原始数据1978年到1999年平均工资</w:t>
      </w:r>
    </w:p>
    <w:p w14:paraId="24719708" w14:textId="77777777" w:rsidR="00CF08FF" w:rsidRPr="007667DA" w:rsidRDefault="00CF08FF" w:rsidP="00CF08FF">
      <w:pPr>
        <w:ind w:leftChars="257" w:left="540"/>
        <w:rPr>
          <w:rFonts w:ascii="宋体" w:hAnsi="宋体"/>
          <w:sz w:val="24"/>
        </w:rPr>
      </w:pPr>
      <w:r w:rsidRPr="007667DA">
        <w:rPr>
          <w:rFonts w:ascii="宋体" w:hAnsi="宋体"/>
          <w:sz w:val="24"/>
        </w:rPr>
        <w:t>y0=[566,632,745,755,769,789,985,1110,1313,1428,1782,1920,2150,2292,2601,3149,4338,5145,5809,6241,6854,7656];</w:t>
      </w:r>
    </w:p>
    <w:p w14:paraId="34BBDF5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10年年平均工资</w:t>
      </w:r>
    </w:p>
    <w:p w14:paraId="26746A8C" w14:textId="77777777" w:rsidR="00CF08FF" w:rsidRPr="007667DA" w:rsidRDefault="00CF08FF" w:rsidP="00CF08FF">
      <w:pPr>
        <w:ind w:leftChars="257" w:left="540"/>
        <w:rPr>
          <w:rFonts w:ascii="宋体" w:hAnsi="宋体"/>
          <w:sz w:val="24"/>
        </w:rPr>
      </w:pPr>
      <w:r w:rsidRPr="007667DA">
        <w:rPr>
          <w:rFonts w:ascii="宋体" w:hAnsi="宋体"/>
          <w:sz w:val="24"/>
        </w:rPr>
        <w:t>yy=[8772,10007,11374,12567,14332,16614,19228,22844,26404,29688,32074];</w:t>
      </w:r>
    </w:p>
    <w:p w14:paraId="5B28311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2FEFE39F"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20FC214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50年预测平均工资</w:t>
      </w:r>
    </w:p>
    <w:p w14:paraId="03967F50"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    57252   57265   57276  57286  57293 ];</w:t>
      </w:r>
    </w:p>
    <w:p w14:paraId="3F9EC89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50年的年平均工资</w:t>
      </w:r>
    </w:p>
    <w:p w14:paraId="498279B0" w14:textId="77777777" w:rsidR="00CF08FF" w:rsidRPr="007667DA" w:rsidRDefault="00CF08FF" w:rsidP="00CF08FF">
      <w:pPr>
        <w:ind w:leftChars="257" w:left="540"/>
        <w:rPr>
          <w:rFonts w:ascii="宋体" w:hAnsi="宋体"/>
          <w:sz w:val="24"/>
        </w:rPr>
      </w:pPr>
      <w:r w:rsidRPr="007667DA">
        <w:rPr>
          <w:rFonts w:ascii="宋体" w:hAnsi="宋体"/>
          <w:sz w:val="24"/>
        </w:rPr>
        <w:t>fw=[yy y y4];</w:t>
      </w:r>
    </w:p>
    <w:p w14:paraId="2D832231" w14:textId="77777777" w:rsidR="00CF08FF" w:rsidRPr="007667DA" w:rsidRDefault="00CF08FF" w:rsidP="00CF08FF">
      <w:pPr>
        <w:ind w:leftChars="257" w:left="540"/>
        <w:rPr>
          <w:rFonts w:ascii="宋体" w:hAnsi="宋体"/>
          <w:sz w:val="24"/>
        </w:rPr>
      </w:pPr>
    </w:p>
    <w:p w14:paraId="1AC36FB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TS为开始缴费的年龄   </w:t>
      </w:r>
    </w:p>
    <w:p w14:paraId="56A0B47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TR为退休的年龄   </w:t>
      </w:r>
    </w:p>
    <w:p w14:paraId="6E38FB6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E为死亡的年龄</w:t>
      </w:r>
    </w:p>
    <w:p w14:paraId="1B123A2D" w14:textId="77777777" w:rsidR="00CF08FF" w:rsidRPr="007667DA" w:rsidRDefault="00CF08FF" w:rsidP="00CF08FF">
      <w:pPr>
        <w:ind w:leftChars="257" w:left="540"/>
        <w:rPr>
          <w:rFonts w:ascii="宋体" w:hAnsi="宋体"/>
          <w:sz w:val="24"/>
        </w:rPr>
      </w:pPr>
      <w:r w:rsidRPr="007667DA">
        <w:rPr>
          <w:rFonts w:ascii="宋体" w:hAnsi="宋体"/>
          <w:sz w:val="24"/>
        </w:rPr>
        <w:t>TS=30;TE=75;TR=60;</w:t>
      </w:r>
    </w:p>
    <w:p w14:paraId="254E7F08" w14:textId="77777777" w:rsidR="00CF08FF" w:rsidRPr="007667DA" w:rsidRDefault="00CF08FF" w:rsidP="00CF08FF">
      <w:pPr>
        <w:ind w:leftChars="257" w:left="540"/>
        <w:rPr>
          <w:rFonts w:ascii="宋体" w:hAnsi="宋体"/>
          <w:sz w:val="24"/>
        </w:rPr>
      </w:pPr>
      <w:r w:rsidRPr="007667DA">
        <w:rPr>
          <w:rFonts w:ascii="宋体" w:hAnsi="宋体"/>
          <w:sz w:val="24"/>
        </w:rPr>
        <w:t>A=0.1:0.05:0.3</w:t>
      </w:r>
    </w:p>
    <w:p w14:paraId="4F6C0F9A"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7F9F5B89" w14:textId="77777777" w:rsidR="00CF08FF" w:rsidRPr="007667DA" w:rsidRDefault="00CF08FF" w:rsidP="00CF08FF">
      <w:pPr>
        <w:ind w:leftChars="257" w:left="540"/>
        <w:rPr>
          <w:rFonts w:ascii="宋体" w:hAnsi="宋体"/>
          <w:sz w:val="24"/>
        </w:rPr>
      </w:pPr>
      <w:r w:rsidRPr="007667DA">
        <w:rPr>
          <w:rFonts w:ascii="宋体" w:hAnsi="宋体"/>
          <w:sz w:val="24"/>
        </w:rPr>
        <w:t>for k=1:la</w:t>
      </w:r>
    </w:p>
    <w:p w14:paraId="1F8799B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r1=A(k);     %r1代表职工工资缴纳到统筹账户的比例</w:t>
      </w:r>
    </w:p>
    <w:p w14:paraId="3021FB5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22B4395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77084DF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lastRenderedPageBreak/>
        <w:t>r2=0.08;    %r2代表职工工资缴纳到个人账户的比例</w:t>
      </w:r>
    </w:p>
    <w:p w14:paraId="14A3DFA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6DC7410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发放总额</w:t>
      </w:r>
    </w:p>
    <w:p w14:paraId="1017DC4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7E6A6522"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52B6C548"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48BB45C7"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5370CF57"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29CF139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082FAA0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ph为个人账户养老金</w:t>
      </w:r>
    </w:p>
    <w:p w14:paraId="27999E8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98,ones(1,5)*1.04,ones(1,5)*1.17,ones(1,5)*1.27,ones(1,5)*1.21,ones(1,5)*1.16,ones(1,5)*1.11,ones(1,5)*1.01,ones(1,5)*0.87,]; %每年缴费指数</w:t>
      </w:r>
    </w:p>
    <w:p w14:paraId="4B63D41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4FCD87B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yy=fw(TR-TS+1:end);    %退休后每年的在岗平均工资</w:t>
      </w:r>
    </w:p>
    <w:p w14:paraId="1ADD861A" w14:textId="77777777" w:rsidR="00CF08FF" w:rsidRPr="007667DA" w:rsidRDefault="00CF08FF" w:rsidP="00CF08FF">
      <w:pPr>
        <w:ind w:leftChars="257" w:left="540"/>
        <w:rPr>
          <w:rFonts w:ascii="宋体" w:hAnsi="宋体"/>
          <w:sz w:val="24"/>
        </w:rPr>
      </w:pPr>
      <w:r w:rsidRPr="007667DA">
        <w:rPr>
          <w:rFonts w:ascii="宋体" w:hAnsi="宋体"/>
          <w:sz w:val="24"/>
        </w:rPr>
        <w:t>for i=1:(45-T)</w:t>
      </w:r>
    </w:p>
    <w:p w14:paraId="3F6E5382" w14:textId="77777777" w:rsidR="00CF08FF" w:rsidRPr="007667DA" w:rsidRDefault="00CF08FF" w:rsidP="00CF08FF">
      <w:pPr>
        <w:ind w:leftChars="257" w:left="540"/>
        <w:rPr>
          <w:rFonts w:ascii="宋体" w:hAnsi="宋体"/>
          <w:sz w:val="24"/>
        </w:rPr>
      </w:pPr>
      <w:r w:rsidRPr="007667DA">
        <w:rPr>
          <w:rFonts w:ascii="宋体" w:hAnsi="宋体"/>
          <w:sz w:val="24"/>
        </w:rPr>
        <w:t xml:space="preserve">  jcylj1(i)=yyy(i)*(1+pjzs)*T/(12*2*100);</w:t>
      </w:r>
    </w:p>
    <w:p w14:paraId="068687AF"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720FF5C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ension=(jcylj1+ph)*12;    %退休后历年发放的养老金</w:t>
      </w:r>
    </w:p>
    <w:p w14:paraId="6955A04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P=sum(pension);       %养老金总额</w:t>
      </w:r>
    </w:p>
    <w:p w14:paraId="14F27F5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2025年的收入</w:t>
      </w:r>
    </w:p>
    <w:p w14:paraId="360CD5C6" w14:textId="77777777" w:rsidR="00CF08FF" w:rsidRPr="007667DA" w:rsidRDefault="00CF08FF" w:rsidP="00CF08FF">
      <w:pPr>
        <w:ind w:leftChars="257" w:left="540"/>
        <w:rPr>
          <w:rFonts w:ascii="宋体" w:hAnsi="宋体"/>
          <w:sz w:val="24"/>
        </w:rPr>
      </w:pPr>
      <w:r w:rsidRPr="007667DA">
        <w:rPr>
          <w:rFonts w:ascii="宋体" w:hAnsi="宋体"/>
          <w:sz w:val="24"/>
        </w:rPr>
        <w:t>PR=0;</w:t>
      </w:r>
    </w:p>
    <w:p w14:paraId="2571CF3E"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1A284DD9"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r1+r2)*fw(R)*(1+r)^(T-R+1);</w:t>
      </w:r>
    </w:p>
    <w:p w14:paraId="173F4CE2"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727545C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政府2025年的收入:');</w:t>
      </w:r>
    </w:p>
    <w:p w14:paraId="1802CEAB" w14:textId="77777777" w:rsidR="00CF08FF" w:rsidRPr="007667DA" w:rsidRDefault="00CF08FF" w:rsidP="00CF08FF">
      <w:pPr>
        <w:ind w:leftChars="257" w:left="540"/>
        <w:rPr>
          <w:rFonts w:ascii="宋体" w:hAnsi="宋体"/>
          <w:sz w:val="24"/>
        </w:rPr>
      </w:pPr>
      <w:r w:rsidRPr="007667DA">
        <w:rPr>
          <w:rFonts w:ascii="宋体" w:hAnsi="宋体"/>
          <w:sz w:val="24"/>
        </w:rPr>
        <w:t>PR;</w:t>
      </w:r>
    </w:p>
    <w:p w14:paraId="3EBF34D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收入与养老金总额之间的关系</w:t>
      </w:r>
    </w:p>
    <w:p w14:paraId="485AD0DB" w14:textId="77777777" w:rsidR="00CF08FF" w:rsidRPr="007667DA" w:rsidRDefault="00CF08FF" w:rsidP="00CF08FF">
      <w:pPr>
        <w:ind w:leftChars="257" w:left="540"/>
        <w:rPr>
          <w:rFonts w:ascii="宋体" w:hAnsi="宋体"/>
          <w:sz w:val="24"/>
        </w:rPr>
      </w:pPr>
      <w:r w:rsidRPr="007667DA">
        <w:rPr>
          <w:rFonts w:ascii="宋体" w:hAnsi="宋体"/>
          <w:sz w:val="24"/>
        </w:rPr>
        <w:t>n=0;</w:t>
      </w:r>
    </w:p>
    <w:p w14:paraId="5F0B369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1=TE-TR;  %领取养老金的年数</w:t>
      </w:r>
    </w:p>
    <w:p w14:paraId="4C3A9201" w14:textId="77777777" w:rsidR="00CF08FF" w:rsidRPr="007667DA" w:rsidRDefault="00CF08FF" w:rsidP="00CF08FF">
      <w:pPr>
        <w:ind w:leftChars="257" w:left="540"/>
        <w:rPr>
          <w:rFonts w:ascii="宋体" w:hAnsi="宋体"/>
          <w:sz w:val="24"/>
        </w:rPr>
      </w:pPr>
      <w:r w:rsidRPr="007667DA">
        <w:rPr>
          <w:rFonts w:ascii="宋体" w:hAnsi="宋体"/>
          <w:sz w:val="24"/>
        </w:rPr>
        <w:t>for i=1:T1</w:t>
      </w:r>
    </w:p>
    <w:p w14:paraId="7E0004F4"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pension(i);</w:t>
      </w:r>
    </w:p>
    <w:p w14:paraId="61CB079D" w14:textId="77777777" w:rsidR="00CF08FF" w:rsidRPr="007667DA" w:rsidRDefault="00CF08FF" w:rsidP="00CF08FF">
      <w:pPr>
        <w:ind w:leftChars="257" w:left="540"/>
        <w:rPr>
          <w:rFonts w:ascii="宋体" w:hAnsi="宋体"/>
          <w:sz w:val="24"/>
        </w:rPr>
      </w:pPr>
      <w:r w:rsidRPr="007667DA">
        <w:rPr>
          <w:rFonts w:ascii="宋体" w:hAnsi="宋体"/>
          <w:sz w:val="24"/>
        </w:rPr>
        <w:t xml:space="preserve">    n=n+1;</w:t>
      </w:r>
    </w:p>
    <w:p w14:paraId="44EFFF5B" w14:textId="77777777" w:rsidR="00CF08FF" w:rsidRPr="007667DA" w:rsidRDefault="00CF08FF" w:rsidP="00CF08FF">
      <w:pPr>
        <w:ind w:leftChars="257" w:left="540"/>
        <w:rPr>
          <w:rFonts w:ascii="宋体" w:hAnsi="宋体"/>
          <w:sz w:val="24"/>
        </w:rPr>
      </w:pPr>
      <w:r w:rsidRPr="007667DA">
        <w:rPr>
          <w:rFonts w:ascii="宋体" w:hAnsi="宋体"/>
          <w:sz w:val="24"/>
        </w:rPr>
        <w:t xml:space="preserve">    if PR&gt;0  </w:t>
      </w:r>
    </w:p>
    <w:p w14:paraId="4624206C"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1+r);</w:t>
      </w:r>
    </w:p>
    <w:p w14:paraId="72FCAB52" w14:textId="77777777" w:rsidR="00CF08FF" w:rsidRPr="007667DA" w:rsidRDefault="00CF08FF" w:rsidP="00CF08FF">
      <w:pPr>
        <w:ind w:leftChars="257" w:left="540"/>
        <w:rPr>
          <w:rFonts w:ascii="宋体" w:hAnsi="宋体"/>
          <w:sz w:val="24"/>
        </w:rPr>
      </w:pPr>
      <w:r w:rsidRPr="007667DA">
        <w:rPr>
          <w:rFonts w:ascii="宋体" w:hAnsi="宋体"/>
          <w:sz w:val="24"/>
        </w:rPr>
        <w:t xml:space="preserve">        if n==T1</w:t>
      </w:r>
    </w:p>
    <w:p w14:paraId="62454BB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PR;    %资金的剩余值  </w:t>
      </w:r>
    </w:p>
    <w:p w14:paraId="1775BC84" w14:textId="77777777" w:rsidR="00CF08FF" w:rsidRPr="007667DA" w:rsidRDefault="00CF08FF" w:rsidP="00CF08FF">
      <w:pPr>
        <w:ind w:leftChars="257" w:left="540"/>
        <w:rPr>
          <w:rFonts w:ascii="宋体" w:hAnsi="宋体"/>
          <w:sz w:val="24"/>
        </w:rPr>
      </w:pPr>
      <w:r w:rsidRPr="007667DA">
        <w:rPr>
          <w:rFonts w:ascii="宋体" w:hAnsi="宋体"/>
          <w:sz w:val="24"/>
        </w:rPr>
        <w:t xml:space="preserve">        t(k)=n;</w:t>
      </w:r>
    </w:p>
    <w:p w14:paraId="1ACDC70F"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635A3947" w14:textId="77777777" w:rsidR="00CF08FF" w:rsidRPr="007667DA" w:rsidRDefault="00CF08FF" w:rsidP="00CF08FF">
      <w:pPr>
        <w:ind w:leftChars="257" w:left="540"/>
        <w:rPr>
          <w:rFonts w:ascii="宋体" w:hAnsi="宋体"/>
          <w:sz w:val="24"/>
        </w:rPr>
      </w:pPr>
      <w:r w:rsidRPr="007667DA">
        <w:rPr>
          <w:rFonts w:ascii="宋体" w:hAnsi="宋体"/>
          <w:sz w:val="24"/>
        </w:rPr>
        <w:t xml:space="preserve">    else</w:t>
      </w:r>
    </w:p>
    <w:p w14:paraId="175446C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k)=n-1;     %收支达到平衡的时间</w:t>
      </w:r>
    </w:p>
    <w:p w14:paraId="172C7FB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lastRenderedPageBreak/>
        <w:t xml:space="preserve">        KK(k)=-sum(pension(n:end));  %资金剩余值为负,代表的是资金上的缺口</w:t>
      </w:r>
    </w:p>
    <w:p w14:paraId="212D2CA9" w14:textId="77777777" w:rsidR="00CF08FF" w:rsidRPr="007667DA" w:rsidRDefault="00CF08FF" w:rsidP="00CF08FF">
      <w:pPr>
        <w:ind w:leftChars="257" w:left="540"/>
        <w:rPr>
          <w:rFonts w:ascii="宋体" w:hAnsi="宋体"/>
          <w:sz w:val="24"/>
        </w:rPr>
      </w:pPr>
      <w:r w:rsidRPr="007667DA">
        <w:rPr>
          <w:rFonts w:ascii="宋体" w:hAnsi="宋体"/>
          <w:sz w:val="24"/>
        </w:rPr>
        <w:t xml:space="preserve">        break;</w:t>
      </w:r>
    </w:p>
    <w:p w14:paraId="5D170F4F"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58B32137"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6B0E1AD0" w14:textId="77777777" w:rsidR="00CF08FF" w:rsidRPr="007667DA" w:rsidRDefault="00CF08FF" w:rsidP="00CF08FF">
      <w:pPr>
        <w:ind w:leftChars="257" w:left="540"/>
        <w:rPr>
          <w:rFonts w:ascii="宋体" w:hAnsi="宋体" w:hint="eastAsia"/>
          <w:sz w:val="24"/>
        </w:rPr>
      </w:pPr>
      <w:r w:rsidRPr="007667DA">
        <w:rPr>
          <w:rFonts w:ascii="宋体" w:hAnsi="宋体"/>
          <w:sz w:val="24"/>
        </w:rPr>
        <w:t xml:space="preserve">end    </w:t>
      </w:r>
    </w:p>
    <w:p w14:paraId="1727839E" w14:textId="77777777" w:rsidR="00CF08FF" w:rsidRPr="007667DA" w:rsidRDefault="00CF08FF" w:rsidP="00CF08FF">
      <w:pPr>
        <w:ind w:leftChars="257" w:left="540"/>
        <w:rPr>
          <w:rFonts w:ascii="宋体" w:hAnsi="宋体"/>
          <w:sz w:val="24"/>
        </w:rPr>
      </w:pPr>
      <w:r w:rsidRPr="007667DA">
        <w:rPr>
          <w:rFonts w:ascii="宋体" w:hAnsi="宋体"/>
          <w:sz w:val="24"/>
        </w:rPr>
        <w:t>KK;</w:t>
      </w:r>
    </w:p>
    <w:p w14:paraId="61F10728" w14:textId="77777777" w:rsidR="00CF08FF" w:rsidRPr="007667DA" w:rsidRDefault="00CF08FF" w:rsidP="00CF08FF">
      <w:pPr>
        <w:ind w:leftChars="257" w:left="540"/>
        <w:rPr>
          <w:rFonts w:ascii="宋体" w:hAnsi="宋体"/>
          <w:sz w:val="24"/>
        </w:rPr>
      </w:pPr>
      <w:r w:rsidRPr="007667DA">
        <w:rPr>
          <w:rFonts w:ascii="宋体" w:hAnsi="宋体"/>
          <w:sz w:val="24"/>
        </w:rPr>
        <w:t>plot(A,KK,'-','linewidth',2);</w:t>
      </w:r>
    </w:p>
    <w:p w14:paraId="76AC83A9"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5343ED71"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6FF8FC69" w14:textId="77777777" w:rsidR="00CF08FF" w:rsidRPr="007667DA" w:rsidRDefault="00CF08FF" w:rsidP="00CF08FF">
      <w:pPr>
        <w:ind w:leftChars="257" w:left="540"/>
        <w:rPr>
          <w:rFonts w:ascii="宋体" w:hAnsi="宋体"/>
          <w:sz w:val="24"/>
        </w:rPr>
      </w:pPr>
      <w:r w:rsidRPr="007667DA">
        <w:rPr>
          <w:rFonts w:ascii="宋体" w:hAnsi="宋体"/>
          <w:sz w:val="24"/>
        </w:rPr>
        <w:t>plot(A,KK,'*','markersize',8);</w:t>
      </w:r>
    </w:p>
    <w:p w14:paraId="3DF84BB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统筹基金缴费率');</w:t>
      </w:r>
    </w:p>
    <w:p w14:paraId="797DAA2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资金缺口' );</w:t>
      </w:r>
    </w:p>
    <w:p w14:paraId="64F6ACD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itle('统筹基金缴费率-资金缺口关系图');</w:t>
      </w:r>
    </w:p>
    <w:p w14:paraId="6651469C" w14:textId="77777777" w:rsidR="00CF08FF" w:rsidRDefault="00CF08FF" w:rsidP="00CF08FF">
      <w:pPr>
        <w:ind w:leftChars="257" w:left="540"/>
        <w:rPr>
          <w:rFonts w:ascii="宋体" w:hAnsi="宋体" w:hint="eastAsia"/>
          <w:sz w:val="24"/>
        </w:rPr>
      </w:pPr>
    </w:p>
    <w:p w14:paraId="570EC9B4" w14:textId="77777777" w:rsidR="00CF08FF" w:rsidRDefault="00CF08FF" w:rsidP="00CF08FF">
      <w:pPr>
        <w:ind w:leftChars="257" w:left="540"/>
        <w:rPr>
          <w:rFonts w:ascii="宋体" w:hAnsi="宋体" w:hint="eastAsia"/>
          <w:sz w:val="24"/>
        </w:rPr>
      </w:pPr>
    </w:p>
    <w:p w14:paraId="6D5CE1F8" w14:textId="77777777" w:rsidR="00CF08FF" w:rsidRDefault="00CF08FF" w:rsidP="00CF08FF">
      <w:pPr>
        <w:ind w:leftChars="257" w:left="540"/>
        <w:rPr>
          <w:rFonts w:ascii="宋体" w:hAnsi="宋体" w:hint="eastAsia"/>
          <w:sz w:val="24"/>
        </w:rPr>
      </w:pPr>
    </w:p>
    <w:p w14:paraId="1F55D04C" w14:textId="77777777" w:rsidR="00CF08FF" w:rsidRDefault="00CF08FF" w:rsidP="00CF08FF">
      <w:pPr>
        <w:ind w:leftChars="257" w:left="540"/>
        <w:rPr>
          <w:rFonts w:ascii="宋体" w:hAnsi="宋体" w:hint="eastAsia"/>
          <w:sz w:val="24"/>
        </w:rPr>
      </w:pPr>
      <w:r>
        <w:rPr>
          <w:rFonts w:ascii="宋体" w:hAnsi="宋体" w:hint="eastAsia"/>
          <w:sz w:val="24"/>
        </w:rPr>
        <w:t>程序16：</w:t>
      </w:r>
    </w:p>
    <w:p w14:paraId="3A24A7FC" w14:textId="77777777" w:rsidR="00CF08FF" w:rsidRDefault="00CF08FF" w:rsidP="00CF08FF">
      <w:pPr>
        <w:ind w:leftChars="257" w:left="540"/>
        <w:rPr>
          <w:rFonts w:ascii="宋体" w:hAnsi="宋体" w:hint="eastAsia"/>
          <w:sz w:val="24"/>
        </w:rPr>
      </w:pPr>
    </w:p>
    <w:p w14:paraId="2B4D471D" w14:textId="77777777" w:rsidR="00CF08FF" w:rsidRPr="007667DA" w:rsidRDefault="00CF08FF" w:rsidP="00CF08FF">
      <w:pPr>
        <w:ind w:leftChars="257" w:left="540"/>
        <w:rPr>
          <w:rFonts w:ascii="宋体" w:hAnsi="宋体" w:hint="eastAsia"/>
          <w:sz w:val="24"/>
        </w:rPr>
      </w:pPr>
      <w:r w:rsidRPr="007667DA">
        <w:rPr>
          <w:rFonts w:ascii="宋体" w:hAnsi="宋体"/>
          <w:sz w:val="24"/>
        </w:rPr>
        <w:t>clear all;clc;</w:t>
      </w:r>
    </w:p>
    <w:p w14:paraId="4EADF1D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0=[566,632,745,755,769,789,985,1110,1313,1428,1782,1920,2150,2292,2601,3149,4338,5145,5809,6241,6854,7656];   %原始数据1978年到1999年平均工资</w:t>
      </w:r>
    </w:p>
    <w:p w14:paraId="02237178" w14:textId="77777777" w:rsidR="00CF08FF" w:rsidRPr="007667DA" w:rsidRDefault="00CF08FF" w:rsidP="00CF08FF">
      <w:pPr>
        <w:ind w:leftChars="257" w:left="540"/>
        <w:rPr>
          <w:rFonts w:ascii="宋体" w:hAnsi="宋体"/>
          <w:sz w:val="24"/>
        </w:rPr>
      </w:pPr>
      <w:r w:rsidRPr="007667DA">
        <w:rPr>
          <w:rFonts w:ascii="宋体" w:hAnsi="宋体"/>
          <w:sz w:val="24"/>
        </w:rPr>
        <w:t xml:space="preserve">yy=[8772,10007,11374,12567,14332,16614,19228,22844,26404,29688,32074];          </w:t>
      </w:r>
    </w:p>
    <w:p w14:paraId="24C4AA1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27BDEF41"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3C90524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45年预测平均工资</w:t>
      </w:r>
    </w:p>
    <w:p w14:paraId="07B03F97"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w:t>
      </w:r>
    </w:p>
    <w:p w14:paraId="0F842B4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45年的年平均工资</w:t>
      </w:r>
    </w:p>
    <w:p w14:paraId="5C7CBE5F" w14:textId="77777777" w:rsidR="00CF08FF" w:rsidRPr="007667DA" w:rsidRDefault="00CF08FF" w:rsidP="00CF08FF">
      <w:pPr>
        <w:ind w:leftChars="257" w:left="540"/>
        <w:rPr>
          <w:rFonts w:ascii="宋体" w:hAnsi="宋体" w:hint="eastAsia"/>
          <w:sz w:val="24"/>
        </w:rPr>
      </w:pPr>
      <w:r w:rsidRPr="007667DA">
        <w:rPr>
          <w:rFonts w:ascii="宋体" w:hAnsi="宋体"/>
          <w:sz w:val="24"/>
        </w:rPr>
        <w:t>fw=[yy y y4];</w:t>
      </w:r>
    </w:p>
    <w:p w14:paraId="38A0273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A=25:35;B=60;%A为开始缴费的年龄,B代表退休的年龄</w:t>
      </w:r>
    </w:p>
    <w:p w14:paraId="730D479D"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5F813BAF" w14:textId="77777777" w:rsidR="00CF08FF" w:rsidRPr="007667DA" w:rsidRDefault="00CF08FF" w:rsidP="00CF08FF">
      <w:pPr>
        <w:ind w:leftChars="257" w:left="540"/>
        <w:rPr>
          <w:rFonts w:ascii="宋体" w:hAnsi="宋体"/>
          <w:sz w:val="24"/>
        </w:rPr>
      </w:pPr>
      <w:r w:rsidRPr="007667DA">
        <w:rPr>
          <w:rFonts w:ascii="宋体" w:hAnsi="宋体"/>
          <w:sz w:val="24"/>
        </w:rPr>
        <w:t>for u=1:la</w:t>
      </w:r>
    </w:p>
    <w:p w14:paraId="7BDB86E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S=A(u);              %TS为开始缴费的年龄</w:t>
      </w:r>
    </w:p>
    <w:p w14:paraId="2FD3666C" w14:textId="77777777" w:rsidR="00CF08FF" w:rsidRPr="007667DA" w:rsidRDefault="00CF08FF" w:rsidP="00CF08FF">
      <w:pPr>
        <w:ind w:leftChars="257" w:left="540"/>
        <w:rPr>
          <w:rFonts w:ascii="宋体" w:hAnsi="宋体"/>
          <w:sz w:val="24"/>
        </w:rPr>
      </w:pPr>
      <w:r w:rsidRPr="007667DA">
        <w:rPr>
          <w:rFonts w:ascii="宋体" w:hAnsi="宋体"/>
          <w:sz w:val="24"/>
        </w:rPr>
        <w:t xml:space="preserve">        TR=B;</w:t>
      </w:r>
    </w:p>
    <w:p w14:paraId="5C0D05B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7AA0239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6C81BB2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47F5D80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3D6C7C8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w:t>
      </w:r>
      <w:r w:rsidRPr="007667DA">
        <w:rPr>
          <w:rFonts w:ascii="宋体" w:hAnsi="宋体" w:hint="eastAsia"/>
          <w:sz w:val="24"/>
        </w:rPr>
        <w:lastRenderedPageBreak/>
        <w:t>存放计发月数和退休年龄的关系,其中ys(i)代表的是39+i岁退休的计发月数</w:t>
      </w:r>
    </w:p>
    <w:p w14:paraId="05F2ED1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个人账户养老金</w:t>
      </w:r>
    </w:p>
    <w:p w14:paraId="537D4F5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095A6061"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6B30288D"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319095B8"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12CC8E49"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4C7B433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2FCE4D6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 %ph为个人账户养老金</w:t>
      </w:r>
    </w:p>
    <w:p w14:paraId="187C39A5" w14:textId="77777777" w:rsidR="00CF08FF" w:rsidRPr="007667DA" w:rsidRDefault="00CF08FF" w:rsidP="00CF08FF">
      <w:pPr>
        <w:ind w:firstLineChars="250" w:firstLine="600"/>
        <w:rPr>
          <w:rFonts w:ascii="宋体" w:hAnsi="宋体" w:hint="eastAsia"/>
          <w:sz w:val="24"/>
        </w:rPr>
      </w:pPr>
      <w:r w:rsidRPr="007667DA">
        <w:rPr>
          <w:rFonts w:ascii="宋体" w:hAnsi="宋体" w:hint="eastAsia"/>
          <w:sz w:val="24"/>
        </w:rPr>
        <w:t>%%基础养老金</w:t>
      </w:r>
    </w:p>
    <w:p w14:paraId="70BC1E85"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pjgz=fw(T)/12;   %全省上年度在岗职工月平均工资</w:t>
      </w:r>
    </w:p>
    <w:p w14:paraId="7BEBBB4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67,ones(1,5)*0.79,ones(1,5)*0.98,ones(1,5)*1.04,ones(1,5)*1.17,ones(1,5)*1.27,ones(1,5)*1.21,ones(1,5)*1.16,ones(1,5)*1.11];   %每年缴费指数</w:t>
      </w:r>
    </w:p>
    <w:p w14:paraId="1D7C0FB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3B73F4F7"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cylj=ypjgz*(1+pjzs)*T/(2*100);   %基础养老金</w:t>
      </w:r>
    </w:p>
    <w:p w14:paraId="6A89698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w:t>
      </w:r>
    </w:p>
    <w:p w14:paraId="34A1D93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养老金:');</w:t>
      </w:r>
    </w:p>
    <w:p w14:paraId="40174B9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j=jcylj+ph;     %养老金=基础养老金+个人账户养老金</w:t>
      </w:r>
    </w:p>
    <w:p w14:paraId="58BC425D" w14:textId="77777777" w:rsidR="00CF08FF" w:rsidRPr="007667DA" w:rsidRDefault="00CF08FF" w:rsidP="00CF08FF">
      <w:pPr>
        <w:ind w:leftChars="257" w:left="540"/>
        <w:rPr>
          <w:rFonts w:ascii="宋体" w:hAnsi="宋体" w:hint="eastAsia"/>
          <w:sz w:val="24"/>
        </w:rPr>
      </w:pPr>
      <w:r w:rsidRPr="007667DA">
        <w:rPr>
          <w:rFonts w:ascii="宋体" w:hAnsi="宋体"/>
          <w:sz w:val="24"/>
        </w:rPr>
        <w:t>ypjgz=fw(T)/12;</w:t>
      </w:r>
    </w:p>
    <w:p w14:paraId="494AC77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替代率</w:t>
      </w:r>
    </w:p>
    <w:p w14:paraId="54D23C33" w14:textId="77777777" w:rsidR="00CF08FF" w:rsidRPr="007667DA" w:rsidRDefault="00CF08FF" w:rsidP="00CF08FF">
      <w:pPr>
        <w:ind w:leftChars="257" w:left="540"/>
        <w:rPr>
          <w:rFonts w:ascii="宋体" w:hAnsi="宋体"/>
          <w:sz w:val="24"/>
        </w:rPr>
      </w:pPr>
      <w:r w:rsidRPr="007667DA">
        <w:rPr>
          <w:rFonts w:ascii="宋体" w:hAnsi="宋体"/>
          <w:sz w:val="24"/>
        </w:rPr>
        <w:t>SA(u)=ylj/ypjgz;</w:t>
      </w:r>
    </w:p>
    <w:p w14:paraId="205C5DED" w14:textId="77777777" w:rsidR="00CF08FF" w:rsidRPr="007667DA" w:rsidRDefault="00CF08FF" w:rsidP="00CF08FF">
      <w:pPr>
        <w:ind w:leftChars="257" w:left="540"/>
        <w:rPr>
          <w:rFonts w:ascii="宋体" w:hAnsi="宋体" w:hint="eastAsia"/>
          <w:sz w:val="24"/>
        </w:rPr>
      </w:pPr>
      <w:r w:rsidRPr="007667DA">
        <w:rPr>
          <w:rFonts w:ascii="宋体" w:hAnsi="宋体"/>
          <w:sz w:val="24"/>
        </w:rPr>
        <w:t>end</w:t>
      </w:r>
    </w:p>
    <w:p w14:paraId="128C0812" w14:textId="77777777" w:rsidR="00CF08FF" w:rsidRPr="007667DA" w:rsidRDefault="00CF08FF" w:rsidP="00CF08FF">
      <w:pPr>
        <w:ind w:leftChars="257" w:left="540"/>
        <w:rPr>
          <w:rFonts w:ascii="宋体" w:hAnsi="宋体"/>
          <w:sz w:val="24"/>
        </w:rPr>
      </w:pPr>
      <w:r w:rsidRPr="007667DA">
        <w:rPr>
          <w:rFonts w:ascii="宋体" w:hAnsi="宋体"/>
          <w:sz w:val="24"/>
        </w:rPr>
        <w:t>plot(A,SA,'-','linewidth',2);</w:t>
      </w:r>
    </w:p>
    <w:p w14:paraId="211E4C25"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225BE45C"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3A546AC0" w14:textId="77777777" w:rsidR="00CF08FF" w:rsidRPr="007667DA" w:rsidRDefault="00CF08FF" w:rsidP="00CF08FF">
      <w:pPr>
        <w:ind w:leftChars="257" w:left="540"/>
        <w:rPr>
          <w:rFonts w:ascii="宋体" w:hAnsi="宋体"/>
          <w:sz w:val="24"/>
        </w:rPr>
      </w:pPr>
      <w:r w:rsidRPr="007667DA">
        <w:rPr>
          <w:rFonts w:ascii="宋体" w:hAnsi="宋体"/>
          <w:sz w:val="24"/>
        </w:rPr>
        <w:t>plot(A,SA,'*','markersize',8);</w:t>
      </w:r>
    </w:p>
    <w:p w14:paraId="53900C9C"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584093BD" w14:textId="77777777" w:rsidR="00CF08FF" w:rsidRPr="007667DA" w:rsidRDefault="00CF08FF" w:rsidP="00CF08FF">
      <w:pPr>
        <w:ind w:leftChars="257" w:left="540"/>
        <w:rPr>
          <w:rFonts w:ascii="宋体" w:hAnsi="宋体"/>
          <w:sz w:val="24"/>
        </w:rPr>
      </w:pPr>
      <w:r w:rsidRPr="007667DA">
        <w:rPr>
          <w:rFonts w:ascii="宋体" w:hAnsi="宋体"/>
          <w:sz w:val="24"/>
        </w:rPr>
        <w:t>y=ones(1,length(A))*0.58;</w:t>
      </w:r>
    </w:p>
    <w:p w14:paraId="4070960C" w14:textId="77777777" w:rsidR="00CF08FF" w:rsidRPr="007667DA" w:rsidRDefault="00CF08FF" w:rsidP="00CF08FF">
      <w:pPr>
        <w:ind w:leftChars="257" w:left="540"/>
        <w:rPr>
          <w:rFonts w:ascii="宋体" w:hAnsi="宋体"/>
          <w:sz w:val="24"/>
        </w:rPr>
      </w:pPr>
      <w:r w:rsidRPr="007667DA">
        <w:rPr>
          <w:rFonts w:ascii="宋体" w:hAnsi="宋体"/>
          <w:sz w:val="24"/>
        </w:rPr>
        <w:t>plot(A,y,'r--')</w:t>
      </w:r>
    </w:p>
    <w:p w14:paraId="3A3922C7" w14:textId="77777777" w:rsidR="00CF08FF" w:rsidRPr="007667DA" w:rsidRDefault="00CF08FF" w:rsidP="00CF08FF">
      <w:pPr>
        <w:ind w:leftChars="257" w:left="540"/>
        <w:rPr>
          <w:rFonts w:ascii="宋体" w:hAnsi="宋体"/>
          <w:sz w:val="24"/>
        </w:rPr>
      </w:pPr>
      <w:r w:rsidRPr="007667DA">
        <w:rPr>
          <w:rFonts w:ascii="宋体" w:hAnsi="宋体"/>
          <w:sz w:val="24"/>
        </w:rPr>
        <w:t>gtext('0.585');</w:t>
      </w:r>
    </w:p>
    <w:p w14:paraId="3CF7ECA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缴费起始年龄');</w:t>
      </w:r>
    </w:p>
    <w:p w14:paraId="0E3EC3F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养老金替代率' );</w:t>
      </w:r>
    </w:p>
    <w:p w14:paraId="18F1D4B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itle('缴费起始年龄-养老金替代率关系图');</w:t>
      </w:r>
    </w:p>
    <w:p w14:paraId="107B6554" w14:textId="77777777" w:rsidR="00CF08FF" w:rsidRDefault="00CF08FF" w:rsidP="00CF08FF">
      <w:pPr>
        <w:ind w:leftChars="257" w:left="540"/>
        <w:rPr>
          <w:rFonts w:ascii="宋体" w:hAnsi="宋体" w:hint="eastAsia"/>
          <w:sz w:val="24"/>
        </w:rPr>
      </w:pPr>
    </w:p>
    <w:p w14:paraId="68EAF4FF" w14:textId="77777777" w:rsidR="00CF08FF" w:rsidRDefault="00CF08FF" w:rsidP="00CF08FF">
      <w:pPr>
        <w:ind w:leftChars="257" w:left="540"/>
        <w:rPr>
          <w:rFonts w:ascii="宋体" w:hAnsi="宋体" w:hint="eastAsia"/>
          <w:sz w:val="24"/>
        </w:rPr>
      </w:pPr>
    </w:p>
    <w:p w14:paraId="18C5BE4B" w14:textId="77777777" w:rsidR="00CF08FF" w:rsidRDefault="00CF08FF" w:rsidP="00CF08FF">
      <w:pPr>
        <w:ind w:leftChars="257" w:left="540"/>
        <w:rPr>
          <w:rFonts w:ascii="宋体" w:hAnsi="宋体" w:hint="eastAsia"/>
          <w:sz w:val="24"/>
        </w:rPr>
      </w:pPr>
      <w:r>
        <w:rPr>
          <w:rFonts w:ascii="宋体" w:hAnsi="宋体" w:hint="eastAsia"/>
          <w:sz w:val="24"/>
        </w:rPr>
        <w:t>程序17：</w:t>
      </w:r>
    </w:p>
    <w:p w14:paraId="75220D0C" w14:textId="77777777" w:rsidR="00CF08FF" w:rsidRDefault="00CF08FF" w:rsidP="00CF08FF">
      <w:pPr>
        <w:ind w:leftChars="257" w:left="540"/>
        <w:rPr>
          <w:rFonts w:ascii="宋体" w:hAnsi="宋体" w:hint="eastAsia"/>
          <w:sz w:val="24"/>
        </w:rPr>
      </w:pPr>
    </w:p>
    <w:p w14:paraId="365B8257" w14:textId="77777777" w:rsidR="00CF08FF" w:rsidRPr="007667DA" w:rsidRDefault="00CF08FF" w:rsidP="00CF08FF">
      <w:pPr>
        <w:ind w:leftChars="257" w:left="540"/>
        <w:rPr>
          <w:rFonts w:ascii="宋体" w:hAnsi="宋体"/>
          <w:sz w:val="24"/>
        </w:rPr>
      </w:pPr>
      <w:r w:rsidRPr="007667DA">
        <w:rPr>
          <w:rFonts w:ascii="宋体" w:hAnsi="宋体"/>
          <w:sz w:val="24"/>
        </w:rPr>
        <w:t>clear all;clc;</w:t>
      </w:r>
    </w:p>
    <w:p w14:paraId="6FA41C8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原始数据1978年到1999年平均工资</w:t>
      </w:r>
    </w:p>
    <w:p w14:paraId="05E7F1A4" w14:textId="77777777" w:rsidR="00CF08FF" w:rsidRPr="007667DA" w:rsidRDefault="00CF08FF" w:rsidP="00CF08FF">
      <w:pPr>
        <w:ind w:leftChars="257" w:left="540"/>
        <w:rPr>
          <w:rFonts w:ascii="宋体" w:hAnsi="宋体"/>
          <w:sz w:val="24"/>
        </w:rPr>
      </w:pPr>
      <w:r w:rsidRPr="007667DA">
        <w:rPr>
          <w:rFonts w:ascii="宋体" w:hAnsi="宋体"/>
          <w:sz w:val="24"/>
        </w:rPr>
        <w:t>y0=[566,632,745,755,769,789,985,1110,1313,1428,1782,1920,2150,2292,2601,3149,4338,5145,5809,6241,6854,7656];</w:t>
      </w:r>
    </w:p>
    <w:p w14:paraId="2E2DDED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10年年平均工资</w:t>
      </w:r>
    </w:p>
    <w:p w14:paraId="30CADC23" w14:textId="77777777" w:rsidR="00CF08FF" w:rsidRPr="007667DA" w:rsidRDefault="00CF08FF" w:rsidP="00CF08FF">
      <w:pPr>
        <w:ind w:leftChars="257" w:left="540"/>
        <w:rPr>
          <w:rFonts w:ascii="宋体" w:hAnsi="宋体"/>
          <w:sz w:val="24"/>
        </w:rPr>
      </w:pPr>
      <w:r w:rsidRPr="007667DA">
        <w:rPr>
          <w:rFonts w:ascii="宋体" w:hAnsi="宋体"/>
          <w:sz w:val="24"/>
        </w:rPr>
        <w:lastRenderedPageBreak/>
        <w:t>yy=[8772,10007,11374,12567,14332,16614,19228,22844,26404,29688,32074];</w:t>
      </w:r>
    </w:p>
    <w:p w14:paraId="716BF21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11年到2035年的预测工资</w:t>
      </w:r>
    </w:p>
    <w:p w14:paraId="55346D12" w14:textId="77777777" w:rsidR="00CF08FF" w:rsidRPr="007667DA" w:rsidRDefault="00CF08FF" w:rsidP="00CF08FF">
      <w:pPr>
        <w:ind w:leftChars="257" w:left="540"/>
        <w:rPr>
          <w:rFonts w:ascii="宋体" w:hAnsi="宋体"/>
          <w:sz w:val="24"/>
        </w:rPr>
      </w:pPr>
      <w:r w:rsidRPr="007667DA">
        <w:rPr>
          <w:rFonts w:ascii="宋体" w:hAnsi="宋体"/>
          <w:sz w:val="24"/>
        </w:rPr>
        <w:t>y=[33377</w:t>
      </w:r>
      <w:r w:rsidRPr="007667DA">
        <w:rPr>
          <w:rFonts w:ascii="宋体" w:hAnsi="宋体"/>
          <w:sz w:val="24"/>
        </w:rPr>
        <w:tab/>
        <w:t>35898</w:t>
      </w:r>
      <w:r w:rsidRPr="007667DA">
        <w:rPr>
          <w:rFonts w:ascii="宋体" w:hAnsi="宋体"/>
          <w:sz w:val="24"/>
        </w:rPr>
        <w:tab/>
        <w:t>38306</w:t>
      </w:r>
      <w:r w:rsidRPr="007667DA">
        <w:rPr>
          <w:rFonts w:ascii="宋体" w:hAnsi="宋体"/>
          <w:sz w:val="24"/>
        </w:rPr>
        <w:tab/>
        <w:t>40569</w:t>
      </w:r>
      <w:r w:rsidRPr="007667DA">
        <w:rPr>
          <w:rFonts w:ascii="宋体" w:hAnsi="宋体"/>
          <w:sz w:val="24"/>
        </w:rPr>
        <w:tab/>
        <w:t>42667</w:t>
      </w:r>
      <w:r w:rsidRPr="007667DA">
        <w:rPr>
          <w:rFonts w:ascii="宋体" w:hAnsi="宋体"/>
          <w:sz w:val="24"/>
        </w:rPr>
        <w:tab/>
        <w:t>44584</w:t>
      </w:r>
      <w:r w:rsidRPr="007667DA">
        <w:rPr>
          <w:rFonts w:ascii="宋体" w:hAnsi="宋体"/>
          <w:sz w:val="24"/>
        </w:rPr>
        <w:tab/>
        <w:t>46315</w:t>
      </w:r>
      <w:r w:rsidRPr="007667DA">
        <w:rPr>
          <w:rFonts w:ascii="宋体" w:hAnsi="宋体"/>
          <w:sz w:val="24"/>
        </w:rPr>
        <w:tab/>
        <w:t>47861</w:t>
      </w:r>
      <w:r w:rsidRPr="007667DA">
        <w:rPr>
          <w:rFonts w:ascii="宋体" w:hAnsi="宋体"/>
          <w:sz w:val="24"/>
        </w:rPr>
        <w:tab/>
        <w:t>49228</w:t>
      </w:r>
      <w:r w:rsidRPr="007667DA">
        <w:rPr>
          <w:rFonts w:ascii="宋体" w:hAnsi="宋体"/>
          <w:sz w:val="24"/>
        </w:rPr>
        <w:tab/>
        <w:t>50426</w:t>
      </w:r>
      <w:r w:rsidRPr="007667DA">
        <w:rPr>
          <w:rFonts w:ascii="宋体" w:hAnsi="宋体"/>
          <w:sz w:val="24"/>
        </w:rPr>
        <w:tab/>
        <w:t>51468</w:t>
      </w:r>
      <w:r w:rsidRPr="007667DA">
        <w:rPr>
          <w:rFonts w:ascii="宋体" w:hAnsi="宋体"/>
          <w:sz w:val="24"/>
        </w:rPr>
        <w:tab/>
        <w:t>52369</w:t>
      </w:r>
      <w:r w:rsidRPr="007667DA">
        <w:rPr>
          <w:rFonts w:ascii="宋体" w:hAnsi="宋体"/>
          <w:sz w:val="24"/>
        </w:rPr>
        <w:tab/>
        <w:t>53142</w:t>
      </w:r>
      <w:r w:rsidRPr="007667DA">
        <w:rPr>
          <w:rFonts w:ascii="宋体" w:hAnsi="宋体"/>
          <w:sz w:val="24"/>
        </w:rPr>
        <w:tab/>
        <w:t>53803</w:t>
      </w:r>
      <w:r w:rsidRPr="007667DA">
        <w:rPr>
          <w:rFonts w:ascii="宋体" w:hAnsi="宋体"/>
          <w:sz w:val="24"/>
        </w:rPr>
        <w:tab/>
        <w:t>54365</w:t>
      </w:r>
      <w:r w:rsidRPr="007667DA">
        <w:rPr>
          <w:rFonts w:ascii="宋体" w:hAnsi="宋体"/>
          <w:sz w:val="24"/>
        </w:rPr>
        <w:tab/>
        <w:t>54842</w:t>
      </w:r>
      <w:r w:rsidRPr="007667DA">
        <w:rPr>
          <w:rFonts w:ascii="宋体" w:hAnsi="宋体"/>
          <w:sz w:val="24"/>
        </w:rPr>
        <w:tab/>
        <w:t>55245</w:t>
      </w:r>
      <w:r w:rsidRPr="007667DA">
        <w:rPr>
          <w:rFonts w:ascii="宋体" w:hAnsi="宋体"/>
          <w:sz w:val="24"/>
        </w:rPr>
        <w:tab/>
        <w:t>55585</w:t>
      </w:r>
      <w:r w:rsidRPr="007667DA">
        <w:rPr>
          <w:rFonts w:ascii="宋体" w:hAnsi="宋体"/>
          <w:sz w:val="24"/>
        </w:rPr>
        <w:tab/>
        <w:t>55871</w:t>
      </w:r>
      <w:r w:rsidRPr="007667DA">
        <w:rPr>
          <w:rFonts w:ascii="宋体" w:hAnsi="宋体"/>
          <w:sz w:val="24"/>
        </w:rPr>
        <w:tab/>
        <w:t>56112</w:t>
      </w:r>
      <w:r w:rsidRPr="007667DA">
        <w:rPr>
          <w:rFonts w:ascii="宋体" w:hAnsi="宋体"/>
          <w:sz w:val="24"/>
        </w:rPr>
        <w:tab/>
        <w:t>56313</w:t>
      </w:r>
      <w:r w:rsidRPr="007667DA">
        <w:rPr>
          <w:rFonts w:ascii="宋体" w:hAnsi="宋体"/>
          <w:sz w:val="24"/>
        </w:rPr>
        <w:tab/>
        <w:t>56482</w:t>
      </w:r>
      <w:r w:rsidRPr="007667DA">
        <w:rPr>
          <w:rFonts w:ascii="宋体" w:hAnsi="宋体"/>
          <w:sz w:val="24"/>
        </w:rPr>
        <w:tab/>
        <w:t>56623</w:t>
      </w:r>
      <w:r w:rsidRPr="007667DA">
        <w:rPr>
          <w:rFonts w:ascii="宋体" w:hAnsi="宋体"/>
          <w:sz w:val="24"/>
        </w:rPr>
        <w:tab/>
        <w:t>56740</w:t>
      </w:r>
      <w:r w:rsidRPr="007667DA">
        <w:rPr>
          <w:rFonts w:ascii="宋体" w:hAnsi="宋体"/>
          <w:sz w:val="24"/>
        </w:rPr>
        <w:tab/>
        <w:t>56839];</w:t>
      </w:r>
    </w:p>
    <w:p w14:paraId="5749354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36~2050年预测平均工资</w:t>
      </w:r>
    </w:p>
    <w:p w14:paraId="2E8D307F" w14:textId="77777777" w:rsidR="00CF08FF" w:rsidRPr="007667DA" w:rsidRDefault="00CF08FF" w:rsidP="00CF08FF">
      <w:pPr>
        <w:ind w:leftChars="257" w:left="540"/>
        <w:rPr>
          <w:rFonts w:ascii="宋体" w:hAnsi="宋体"/>
          <w:sz w:val="24"/>
        </w:rPr>
      </w:pPr>
      <w:r w:rsidRPr="007667DA">
        <w:rPr>
          <w:rFonts w:ascii="宋体" w:hAnsi="宋体"/>
          <w:sz w:val="24"/>
        </w:rPr>
        <w:t>y4=[56921</w:t>
      </w:r>
      <w:r w:rsidRPr="007667DA">
        <w:rPr>
          <w:rFonts w:ascii="宋体" w:hAnsi="宋体"/>
          <w:sz w:val="24"/>
        </w:rPr>
        <w:tab/>
        <w:t>56989</w:t>
      </w:r>
      <w:r w:rsidRPr="007667DA">
        <w:rPr>
          <w:rFonts w:ascii="宋体" w:hAnsi="宋体"/>
          <w:sz w:val="24"/>
        </w:rPr>
        <w:tab/>
        <w:t>57047</w:t>
      </w:r>
      <w:r w:rsidRPr="007667DA">
        <w:rPr>
          <w:rFonts w:ascii="宋体" w:hAnsi="宋体"/>
          <w:sz w:val="24"/>
        </w:rPr>
        <w:tab/>
        <w:t>57094</w:t>
      </w:r>
      <w:r w:rsidRPr="007667DA">
        <w:rPr>
          <w:rFonts w:ascii="宋体" w:hAnsi="宋体"/>
          <w:sz w:val="24"/>
        </w:rPr>
        <w:tab/>
        <w:t>57134</w:t>
      </w:r>
      <w:r w:rsidRPr="007667DA">
        <w:rPr>
          <w:rFonts w:ascii="宋体" w:hAnsi="宋体"/>
          <w:sz w:val="24"/>
        </w:rPr>
        <w:tab/>
        <w:t>57167</w:t>
      </w:r>
      <w:r w:rsidRPr="007667DA">
        <w:rPr>
          <w:rFonts w:ascii="宋体" w:hAnsi="宋体"/>
          <w:sz w:val="24"/>
        </w:rPr>
        <w:tab/>
        <w:t>57194</w:t>
      </w:r>
      <w:r w:rsidRPr="007667DA">
        <w:rPr>
          <w:rFonts w:ascii="宋体" w:hAnsi="宋体"/>
          <w:sz w:val="24"/>
        </w:rPr>
        <w:tab/>
        <w:t>57217</w:t>
      </w:r>
      <w:r w:rsidRPr="007667DA">
        <w:rPr>
          <w:rFonts w:ascii="宋体" w:hAnsi="宋体"/>
          <w:sz w:val="24"/>
        </w:rPr>
        <w:tab/>
        <w:t>57236    57252   57265   57276  57286  57293 ];</w:t>
      </w:r>
    </w:p>
    <w:p w14:paraId="798A33D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2000年到2050年的年平均工资</w:t>
      </w:r>
    </w:p>
    <w:p w14:paraId="45F4297B" w14:textId="77777777" w:rsidR="00CF08FF" w:rsidRPr="007667DA" w:rsidRDefault="00CF08FF" w:rsidP="00CF08FF">
      <w:pPr>
        <w:ind w:leftChars="257" w:left="540"/>
        <w:rPr>
          <w:rFonts w:ascii="宋体" w:hAnsi="宋体"/>
          <w:sz w:val="24"/>
        </w:rPr>
      </w:pPr>
      <w:r w:rsidRPr="007667DA">
        <w:rPr>
          <w:rFonts w:ascii="宋体" w:hAnsi="宋体"/>
          <w:sz w:val="24"/>
        </w:rPr>
        <w:t>fw=[yy y y4];</w:t>
      </w:r>
    </w:p>
    <w:p w14:paraId="42E8341E" w14:textId="77777777" w:rsidR="00CF08FF" w:rsidRPr="007667DA" w:rsidRDefault="00CF08FF" w:rsidP="00CF08FF">
      <w:pPr>
        <w:ind w:leftChars="257" w:left="540"/>
        <w:rPr>
          <w:rFonts w:ascii="宋体" w:hAnsi="宋体"/>
          <w:sz w:val="24"/>
        </w:rPr>
      </w:pPr>
    </w:p>
    <w:p w14:paraId="612433F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S为开始缴费的年龄   %TR为退休的年龄   %TE为死亡的年龄</w:t>
      </w:r>
    </w:p>
    <w:p w14:paraId="44EA9F77" w14:textId="77777777" w:rsidR="00CF08FF" w:rsidRPr="007667DA" w:rsidRDefault="00CF08FF" w:rsidP="00CF08FF">
      <w:pPr>
        <w:ind w:leftChars="257" w:left="540"/>
        <w:rPr>
          <w:rFonts w:ascii="宋体" w:hAnsi="宋体"/>
          <w:sz w:val="24"/>
        </w:rPr>
      </w:pPr>
      <w:r w:rsidRPr="007667DA">
        <w:rPr>
          <w:rFonts w:ascii="宋体" w:hAnsi="宋体"/>
          <w:sz w:val="24"/>
        </w:rPr>
        <w:t>A=30:40;TE=75;B=60;</w:t>
      </w:r>
    </w:p>
    <w:p w14:paraId="77F4610F" w14:textId="77777777" w:rsidR="00CF08FF" w:rsidRPr="007667DA" w:rsidRDefault="00CF08FF" w:rsidP="00CF08FF">
      <w:pPr>
        <w:ind w:leftChars="257" w:left="540"/>
        <w:rPr>
          <w:rFonts w:ascii="宋体" w:hAnsi="宋体"/>
          <w:sz w:val="24"/>
        </w:rPr>
      </w:pPr>
      <w:r w:rsidRPr="007667DA">
        <w:rPr>
          <w:rFonts w:ascii="宋体" w:hAnsi="宋体"/>
          <w:sz w:val="24"/>
        </w:rPr>
        <w:t>la=length(A);</w:t>
      </w:r>
    </w:p>
    <w:p w14:paraId="753C6B91" w14:textId="77777777" w:rsidR="00CF08FF" w:rsidRPr="007667DA" w:rsidRDefault="00CF08FF" w:rsidP="00CF08FF">
      <w:pPr>
        <w:ind w:leftChars="257" w:left="540"/>
        <w:rPr>
          <w:rFonts w:ascii="宋体" w:hAnsi="宋体"/>
          <w:sz w:val="24"/>
        </w:rPr>
      </w:pPr>
      <w:r w:rsidRPr="007667DA">
        <w:rPr>
          <w:rFonts w:ascii="宋体" w:hAnsi="宋体"/>
          <w:sz w:val="24"/>
        </w:rPr>
        <w:t>for k=1:la</w:t>
      </w:r>
    </w:p>
    <w:p w14:paraId="29F781E7" w14:textId="77777777" w:rsidR="00CF08FF" w:rsidRPr="007667DA" w:rsidRDefault="00CF08FF" w:rsidP="00CF08FF">
      <w:pPr>
        <w:ind w:leftChars="257" w:left="540"/>
        <w:rPr>
          <w:rFonts w:ascii="宋体" w:hAnsi="宋体"/>
          <w:sz w:val="24"/>
        </w:rPr>
      </w:pPr>
      <w:r w:rsidRPr="007667DA">
        <w:rPr>
          <w:rFonts w:ascii="宋体" w:hAnsi="宋体"/>
          <w:sz w:val="24"/>
        </w:rPr>
        <w:t xml:space="preserve">    TR=B;</w:t>
      </w:r>
    </w:p>
    <w:p w14:paraId="173F47DF" w14:textId="77777777" w:rsidR="00CF08FF" w:rsidRPr="007667DA" w:rsidRDefault="00CF08FF" w:rsidP="00CF08FF">
      <w:pPr>
        <w:ind w:leftChars="257" w:left="540"/>
        <w:rPr>
          <w:rFonts w:ascii="宋体" w:hAnsi="宋体"/>
          <w:sz w:val="24"/>
        </w:rPr>
      </w:pPr>
      <w:r w:rsidRPr="007667DA">
        <w:rPr>
          <w:rFonts w:ascii="宋体" w:hAnsi="宋体"/>
          <w:sz w:val="24"/>
        </w:rPr>
        <w:t xml:space="preserve">    TS=A(k);    </w:t>
      </w:r>
    </w:p>
    <w:p w14:paraId="71B4FE64"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TR-TS;    %T代表缴费年数</w:t>
      </w:r>
    </w:p>
    <w:p w14:paraId="47902E00"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0.03;     %r代表银行的利息</w:t>
      </w:r>
    </w:p>
    <w:p w14:paraId="0141909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1=0.2;     %r1代表职工工资缴纳到统筹账户的比例</w:t>
      </w:r>
    </w:p>
    <w:p w14:paraId="4B54BB7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r2=0.08;    %r2代表职工工资缴纳到个人账户的比例</w:t>
      </w:r>
    </w:p>
    <w:p w14:paraId="0CA95A98"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s=[233 230 226 223 220 216 212 208 204 199 195 190 185 180 175 170 164 158 152 145 139 132 125 117 109 101 93 84 75 65 56];    %存放计发月数和退休年龄的关系,其中ys(i)代表的是39+i岁退休的计发月数</w:t>
      </w:r>
    </w:p>
    <w:p w14:paraId="5805304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养老金发放总额</w:t>
      </w:r>
    </w:p>
    <w:p w14:paraId="5A1A742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grzh=0;          %grzh为个人账户存储额</w:t>
      </w:r>
    </w:p>
    <w:p w14:paraId="43E5E962"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663734CF" w14:textId="77777777" w:rsidR="00CF08FF" w:rsidRPr="007667DA" w:rsidRDefault="00CF08FF" w:rsidP="00CF08FF">
      <w:pPr>
        <w:ind w:leftChars="257" w:left="540"/>
        <w:rPr>
          <w:rFonts w:ascii="宋体" w:hAnsi="宋体"/>
          <w:sz w:val="24"/>
        </w:rPr>
      </w:pPr>
      <w:r w:rsidRPr="007667DA">
        <w:rPr>
          <w:rFonts w:ascii="宋体" w:hAnsi="宋体"/>
          <w:sz w:val="24"/>
        </w:rPr>
        <w:t xml:space="preserve">    grzh=grzh+r2*fw(R)*(1+r)^(T-R+1);</w:t>
      </w:r>
    </w:p>
    <w:p w14:paraId="6EF1CBBA"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4D21994D" w14:textId="77777777" w:rsidR="00CF08FF" w:rsidRPr="007667DA" w:rsidRDefault="00CF08FF" w:rsidP="00CF08FF">
      <w:pPr>
        <w:ind w:leftChars="257" w:left="540"/>
        <w:rPr>
          <w:rFonts w:ascii="宋体" w:hAnsi="宋体"/>
          <w:sz w:val="24"/>
        </w:rPr>
      </w:pPr>
      <w:r w:rsidRPr="007667DA">
        <w:rPr>
          <w:rFonts w:ascii="宋体" w:hAnsi="宋体"/>
          <w:sz w:val="24"/>
        </w:rPr>
        <w:t xml:space="preserve">grzh;       </w:t>
      </w:r>
    </w:p>
    <w:p w14:paraId="1D030D3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ys=ys(TR-39); %计发月数</w:t>
      </w:r>
    </w:p>
    <w:p w14:paraId="191DF20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h=grzh/jfys;   %ph为个人账户养老金</w:t>
      </w:r>
    </w:p>
    <w:p w14:paraId="2CDBFA7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jfzs=[ones(1,5)*0.67,ones(1,5)*0.79,ones(1,5)*0.98,ones(1,5)*1.04,ones(1,5)*1.17,ones(1,5)*1.27,ones(1,5)*1.21,ones(1,5)*1.16,ones(1,5)*1.11,ones(1,5)*1.01,ones(1,5)*0.87,]; %每年缴费指数</w:t>
      </w:r>
    </w:p>
    <w:p w14:paraId="0E23CED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jzs=sum(jfzs(1:T))/T;   %平均缴费指数</w:t>
      </w:r>
    </w:p>
    <w:p w14:paraId="0EC1F4E1" w14:textId="77777777" w:rsidR="00CF08FF" w:rsidRPr="007667DA" w:rsidRDefault="00CF08FF" w:rsidP="00CF08FF">
      <w:pPr>
        <w:ind w:leftChars="257" w:left="540"/>
        <w:rPr>
          <w:rFonts w:ascii="宋体" w:hAnsi="宋体"/>
          <w:sz w:val="24"/>
        </w:rPr>
      </w:pPr>
    </w:p>
    <w:p w14:paraId="41DC241F"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yy=fw(TR-TS+1:end);    %退休后每年的在岗平均工资</w:t>
      </w:r>
    </w:p>
    <w:p w14:paraId="35627E92" w14:textId="77777777" w:rsidR="00CF08FF" w:rsidRPr="007667DA" w:rsidRDefault="00CF08FF" w:rsidP="00CF08FF">
      <w:pPr>
        <w:ind w:leftChars="257" w:left="540"/>
        <w:rPr>
          <w:rFonts w:ascii="宋体" w:hAnsi="宋体"/>
          <w:sz w:val="24"/>
        </w:rPr>
      </w:pPr>
      <w:r w:rsidRPr="007667DA">
        <w:rPr>
          <w:rFonts w:ascii="宋体" w:hAnsi="宋体"/>
          <w:sz w:val="24"/>
        </w:rPr>
        <w:t>for i=1:(45-T)</w:t>
      </w:r>
    </w:p>
    <w:p w14:paraId="1E9E818E" w14:textId="77777777" w:rsidR="00CF08FF" w:rsidRPr="007667DA" w:rsidRDefault="00CF08FF" w:rsidP="00CF08FF">
      <w:pPr>
        <w:ind w:leftChars="257" w:left="540"/>
        <w:rPr>
          <w:rFonts w:ascii="宋体" w:hAnsi="宋体"/>
          <w:sz w:val="24"/>
        </w:rPr>
      </w:pPr>
      <w:r w:rsidRPr="007667DA">
        <w:rPr>
          <w:rFonts w:ascii="宋体" w:hAnsi="宋体"/>
          <w:sz w:val="24"/>
        </w:rPr>
        <w:t xml:space="preserve">  jcylj1(i)=yyy(i)*(1+pjzs)*T/(12*2*100);</w:t>
      </w:r>
    </w:p>
    <w:p w14:paraId="41DCE83F"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52C6938D"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pension=(jcylj1+ph)*12;    %退休后历年发放的养老金</w:t>
      </w:r>
    </w:p>
    <w:p w14:paraId="271759D2"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lastRenderedPageBreak/>
        <w:t>TP=sum(pension);       %养老金总额</w:t>
      </w:r>
    </w:p>
    <w:p w14:paraId="45DD9FB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2025年的收入</w:t>
      </w:r>
    </w:p>
    <w:p w14:paraId="6244DB76" w14:textId="77777777" w:rsidR="00CF08FF" w:rsidRPr="007667DA" w:rsidRDefault="00CF08FF" w:rsidP="00CF08FF">
      <w:pPr>
        <w:ind w:leftChars="257" w:left="540"/>
        <w:rPr>
          <w:rFonts w:ascii="宋体" w:hAnsi="宋体"/>
          <w:sz w:val="24"/>
        </w:rPr>
      </w:pPr>
      <w:r w:rsidRPr="007667DA">
        <w:rPr>
          <w:rFonts w:ascii="宋体" w:hAnsi="宋体"/>
          <w:sz w:val="24"/>
        </w:rPr>
        <w:t>PR=0;</w:t>
      </w:r>
    </w:p>
    <w:p w14:paraId="06A42F9D" w14:textId="77777777" w:rsidR="00CF08FF" w:rsidRPr="007667DA" w:rsidRDefault="00CF08FF" w:rsidP="00CF08FF">
      <w:pPr>
        <w:ind w:leftChars="257" w:left="540"/>
        <w:rPr>
          <w:rFonts w:ascii="宋体" w:hAnsi="宋体"/>
          <w:sz w:val="24"/>
        </w:rPr>
      </w:pPr>
      <w:r w:rsidRPr="007667DA">
        <w:rPr>
          <w:rFonts w:ascii="宋体" w:hAnsi="宋体"/>
          <w:sz w:val="24"/>
        </w:rPr>
        <w:t>for R=1:T</w:t>
      </w:r>
    </w:p>
    <w:p w14:paraId="63C3432B"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r1+r2)*fw(R)*(1+r)^(T-R+1);</w:t>
      </w:r>
    </w:p>
    <w:p w14:paraId="54F4BE1C"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4C2E0AD1"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disp('政府2025年的收入:');</w:t>
      </w:r>
    </w:p>
    <w:p w14:paraId="1D61DB2E" w14:textId="77777777" w:rsidR="00CF08FF" w:rsidRPr="007667DA" w:rsidRDefault="00CF08FF" w:rsidP="00CF08FF">
      <w:pPr>
        <w:ind w:leftChars="257" w:left="540"/>
        <w:rPr>
          <w:rFonts w:ascii="宋体" w:hAnsi="宋体"/>
          <w:sz w:val="24"/>
        </w:rPr>
      </w:pPr>
      <w:r w:rsidRPr="007667DA">
        <w:rPr>
          <w:rFonts w:ascii="宋体" w:hAnsi="宋体"/>
          <w:sz w:val="24"/>
        </w:rPr>
        <w:t>PR;</w:t>
      </w:r>
    </w:p>
    <w:p w14:paraId="4E2232BA"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政府收入与养老金总额之间的关系</w:t>
      </w:r>
    </w:p>
    <w:p w14:paraId="1100DA32" w14:textId="77777777" w:rsidR="00CF08FF" w:rsidRPr="007667DA" w:rsidRDefault="00CF08FF" w:rsidP="00CF08FF">
      <w:pPr>
        <w:ind w:leftChars="257" w:left="540"/>
        <w:rPr>
          <w:rFonts w:ascii="宋体" w:hAnsi="宋体"/>
          <w:sz w:val="24"/>
        </w:rPr>
      </w:pPr>
      <w:r w:rsidRPr="007667DA">
        <w:rPr>
          <w:rFonts w:ascii="宋体" w:hAnsi="宋体"/>
          <w:sz w:val="24"/>
        </w:rPr>
        <w:t>n=0;</w:t>
      </w:r>
    </w:p>
    <w:p w14:paraId="68BF74B9"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1=TE-TR;  %领取养老金的年数</w:t>
      </w:r>
    </w:p>
    <w:p w14:paraId="13EDBEC4" w14:textId="77777777" w:rsidR="00CF08FF" w:rsidRPr="007667DA" w:rsidRDefault="00CF08FF" w:rsidP="00CF08FF">
      <w:pPr>
        <w:ind w:leftChars="257" w:left="540"/>
        <w:rPr>
          <w:rFonts w:ascii="宋体" w:hAnsi="宋体"/>
          <w:sz w:val="24"/>
        </w:rPr>
      </w:pPr>
      <w:r w:rsidRPr="007667DA">
        <w:rPr>
          <w:rFonts w:ascii="宋体" w:hAnsi="宋体"/>
          <w:sz w:val="24"/>
        </w:rPr>
        <w:t>for i=1:T1</w:t>
      </w:r>
    </w:p>
    <w:p w14:paraId="22BC2BB6"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pension(i);</w:t>
      </w:r>
    </w:p>
    <w:p w14:paraId="27E5BC09" w14:textId="77777777" w:rsidR="00CF08FF" w:rsidRPr="007667DA" w:rsidRDefault="00CF08FF" w:rsidP="00CF08FF">
      <w:pPr>
        <w:ind w:leftChars="257" w:left="540"/>
        <w:rPr>
          <w:rFonts w:ascii="宋体" w:hAnsi="宋体"/>
          <w:sz w:val="24"/>
        </w:rPr>
      </w:pPr>
      <w:r w:rsidRPr="007667DA">
        <w:rPr>
          <w:rFonts w:ascii="宋体" w:hAnsi="宋体"/>
          <w:sz w:val="24"/>
        </w:rPr>
        <w:t xml:space="preserve">    n=n+1;</w:t>
      </w:r>
    </w:p>
    <w:p w14:paraId="336B73B8" w14:textId="77777777" w:rsidR="00CF08FF" w:rsidRPr="007667DA" w:rsidRDefault="00CF08FF" w:rsidP="00CF08FF">
      <w:pPr>
        <w:ind w:leftChars="257" w:left="540"/>
        <w:rPr>
          <w:rFonts w:ascii="宋体" w:hAnsi="宋体"/>
          <w:sz w:val="24"/>
        </w:rPr>
      </w:pPr>
      <w:r w:rsidRPr="007667DA">
        <w:rPr>
          <w:rFonts w:ascii="宋体" w:hAnsi="宋体"/>
          <w:sz w:val="24"/>
        </w:rPr>
        <w:t xml:space="preserve">    if PR&gt;0  </w:t>
      </w:r>
    </w:p>
    <w:p w14:paraId="3C433A80" w14:textId="77777777" w:rsidR="00CF08FF" w:rsidRPr="007667DA" w:rsidRDefault="00CF08FF" w:rsidP="00CF08FF">
      <w:pPr>
        <w:ind w:leftChars="257" w:left="540"/>
        <w:rPr>
          <w:rFonts w:ascii="宋体" w:hAnsi="宋体"/>
          <w:sz w:val="24"/>
        </w:rPr>
      </w:pPr>
      <w:r w:rsidRPr="007667DA">
        <w:rPr>
          <w:rFonts w:ascii="宋体" w:hAnsi="宋体"/>
          <w:sz w:val="24"/>
        </w:rPr>
        <w:t xml:space="preserve">        PR=PR*(1+r);</w:t>
      </w:r>
    </w:p>
    <w:p w14:paraId="7A282679" w14:textId="77777777" w:rsidR="00CF08FF" w:rsidRPr="007667DA" w:rsidRDefault="00CF08FF" w:rsidP="00CF08FF">
      <w:pPr>
        <w:ind w:leftChars="257" w:left="540"/>
        <w:rPr>
          <w:rFonts w:ascii="宋体" w:hAnsi="宋体"/>
          <w:sz w:val="24"/>
        </w:rPr>
      </w:pPr>
      <w:r w:rsidRPr="007667DA">
        <w:rPr>
          <w:rFonts w:ascii="宋体" w:hAnsi="宋体"/>
          <w:sz w:val="24"/>
        </w:rPr>
        <w:t xml:space="preserve">        if n==T1</w:t>
      </w:r>
    </w:p>
    <w:p w14:paraId="7158F853"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PR;    %资金的剩余值  </w:t>
      </w:r>
    </w:p>
    <w:p w14:paraId="7D3B7877" w14:textId="77777777" w:rsidR="00CF08FF" w:rsidRPr="007667DA" w:rsidRDefault="00CF08FF" w:rsidP="00CF08FF">
      <w:pPr>
        <w:ind w:leftChars="257" w:left="540"/>
        <w:rPr>
          <w:rFonts w:ascii="宋体" w:hAnsi="宋体"/>
          <w:sz w:val="24"/>
        </w:rPr>
      </w:pPr>
      <w:r w:rsidRPr="007667DA">
        <w:rPr>
          <w:rFonts w:ascii="宋体" w:hAnsi="宋体"/>
          <w:sz w:val="24"/>
        </w:rPr>
        <w:t xml:space="preserve">        t(k)=n;</w:t>
      </w:r>
    </w:p>
    <w:p w14:paraId="6D897838"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4DD5FA73" w14:textId="77777777" w:rsidR="00CF08FF" w:rsidRPr="007667DA" w:rsidRDefault="00CF08FF" w:rsidP="00CF08FF">
      <w:pPr>
        <w:ind w:leftChars="257" w:left="540"/>
        <w:rPr>
          <w:rFonts w:ascii="宋体" w:hAnsi="宋体"/>
          <w:sz w:val="24"/>
        </w:rPr>
      </w:pPr>
      <w:r w:rsidRPr="007667DA">
        <w:rPr>
          <w:rFonts w:ascii="宋体" w:hAnsi="宋体"/>
          <w:sz w:val="24"/>
        </w:rPr>
        <w:t xml:space="preserve">    else</w:t>
      </w:r>
    </w:p>
    <w:p w14:paraId="24F5DC3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t(k)=n-1;     %收支达到平衡的时间</w:t>
      </w:r>
    </w:p>
    <w:p w14:paraId="070E7DBB"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 xml:space="preserve">        KK(k)=-sum(pension(n:end));  %资金剩余值为负,代表的是资金上的缺口</w:t>
      </w:r>
    </w:p>
    <w:p w14:paraId="51FA2E8C" w14:textId="77777777" w:rsidR="00CF08FF" w:rsidRPr="007667DA" w:rsidRDefault="00CF08FF" w:rsidP="00CF08FF">
      <w:pPr>
        <w:ind w:leftChars="257" w:left="540"/>
        <w:rPr>
          <w:rFonts w:ascii="宋体" w:hAnsi="宋体"/>
          <w:sz w:val="24"/>
        </w:rPr>
      </w:pPr>
      <w:r w:rsidRPr="007667DA">
        <w:rPr>
          <w:rFonts w:ascii="宋体" w:hAnsi="宋体"/>
          <w:sz w:val="24"/>
        </w:rPr>
        <w:t xml:space="preserve">        break;</w:t>
      </w:r>
    </w:p>
    <w:p w14:paraId="05D892DF" w14:textId="77777777" w:rsidR="00CF08FF" w:rsidRPr="007667DA" w:rsidRDefault="00CF08FF" w:rsidP="00CF08FF">
      <w:pPr>
        <w:ind w:leftChars="257" w:left="540"/>
        <w:rPr>
          <w:rFonts w:ascii="宋体" w:hAnsi="宋体"/>
          <w:sz w:val="24"/>
        </w:rPr>
      </w:pPr>
      <w:r w:rsidRPr="007667DA">
        <w:rPr>
          <w:rFonts w:ascii="宋体" w:hAnsi="宋体"/>
          <w:sz w:val="24"/>
        </w:rPr>
        <w:t xml:space="preserve">    end</w:t>
      </w:r>
    </w:p>
    <w:p w14:paraId="6087189A" w14:textId="77777777" w:rsidR="00CF08FF" w:rsidRPr="007667DA" w:rsidRDefault="00CF08FF" w:rsidP="00CF08FF">
      <w:pPr>
        <w:ind w:leftChars="257" w:left="540"/>
        <w:rPr>
          <w:rFonts w:ascii="宋体" w:hAnsi="宋体"/>
          <w:sz w:val="24"/>
        </w:rPr>
      </w:pPr>
      <w:r w:rsidRPr="007667DA">
        <w:rPr>
          <w:rFonts w:ascii="宋体" w:hAnsi="宋体"/>
          <w:sz w:val="24"/>
        </w:rPr>
        <w:t>end</w:t>
      </w:r>
    </w:p>
    <w:p w14:paraId="39C7B080" w14:textId="77777777" w:rsidR="00CF08FF" w:rsidRPr="007667DA" w:rsidRDefault="00CF08FF" w:rsidP="00CF08FF">
      <w:pPr>
        <w:ind w:leftChars="257" w:left="540"/>
        <w:rPr>
          <w:rFonts w:ascii="宋体" w:hAnsi="宋体"/>
          <w:sz w:val="24"/>
        </w:rPr>
      </w:pPr>
      <w:r w:rsidRPr="007667DA">
        <w:rPr>
          <w:rFonts w:ascii="宋体" w:hAnsi="宋体"/>
          <w:sz w:val="24"/>
        </w:rPr>
        <w:t xml:space="preserve">end    </w:t>
      </w:r>
    </w:p>
    <w:p w14:paraId="3CCAEF33" w14:textId="77777777" w:rsidR="00CF08FF" w:rsidRPr="007667DA" w:rsidRDefault="00CF08FF" w:rsidP="00CF08FF">
      <w:pPr>
        <w:ind w:leftChars="257" w:left="540"/>
        <w:rPr>
          <w:rFonts w:ascii="宋体" w:hAnsi="宋体"/>
          <w:sz w:val="24"/>
        </w:rPr>
      </w:pPr>
      <w:r w:rsidRPr="007667DA">
        <w:rPr>
          <w:rFonts w:ascii="宋体" w:hAnsi="宋体"/>
          <w:sz w:val="24"/>
        </w:rPr>
        <w:t>A=A-5;</w:t>
      </w:r>
    </w:p>
    <w:p w14:paraId="5047430E" w14:textId="77777777" w:rsidR="00CF08FF" w:rsidRPr="007667DA" w:rsidRDefault="00CF08FF" w:rsidP="00CF08FF">
      <w:pPr>
        <w:ind w:leftChars="257" w:left="540"/>
        <w:rPr>
          <w:rFonts w:ascii="宋体" w:hAnsi="宋体"/>
          <w:sz w:val="24"/>
        </w:rPr>
      </w:pPr>
      <w:r w:rsidRPr="007667DA">
        <w:rPr>
          <w:rFonts w:ascii="宋体" w:hAnsi="宋体"/>
          <w:sz w:val="24"/>
        </w:rPr>
        <w:t>KK</w:t>
      </w:r>
    </w:p>
    <w:p w14:paraId="58E44D85" w14:textId="77777777" w:rsidR="00CF08FF" w:rsidRPr="007667DA" w:rsidRDefault="00CF08FF" w:rsidP="00CF08FF">
      <w:pPr>
        <w:ind w:leftChars="257" w:left="540"/>
        <w:rPr>
          <w:rFonts w:ascii="宋体" w:hAnsi="宋体"/>
          <w:sz w:val="24"/>
        </w:rPr>
      </w:pPr>
      <w:r w:rsidRPr="007667DA">
        <w:rPr>
          <w:rFonts w:ascii="宋体" w:hAnsi="宋体"/>
          <w:sz w:val="24"/>
        </w:rPr>
        <w:t>plot(A,KK,'-','linewidth',2);</w:t>
      </w:r>
    </w:p>
    <w:p w14:paraId="497ED490" w14:textId="77777777" w:rsidR="00CF08FF" w:rsidRPr="007667DA" w:rsidRDefault="00CF08FF" w:rsidP="00CF08FF">
      <w:pPr>
        <w:ind w:leftChars="257" w:left="540"/>
        <w:rPr>
          <w:rFonts w:ascii="宋体" w:hAnsi="宋体"/>
          <w:sz w:val="24"/>
        </w:rPr>
      </w:pPr>
      <w:r w:rsidRPr="007667DA">
        <w:rPr>
          <w:rFonts w:ascii="宋体" w:hAnsi="宋体"/>
          <w:sz w:val="24"/>
        </w:rPr>
        <w:t>grid on;</w:t>
      </w:r>
    </w:p>
    <w:p w14:paraId="21AD6BB6" w14:textId="77777777" w:rsidR="00CF08FF" w:rsidRPr="007667DA" w:rsidRDefault="00CF08FF" w:rsidP="00CF08FF">
      <w:pPr>
        <w:ind w:leftChars="257" w:left="540"/>
        <w:rPr>
          <w:rFonts w:ascii="宋体" w:hAnsi="宋体"/>
          <w:sz w:val="24"/>
        </w:rPr>
      </w:pPr>
      <w:r w:rsidRPr="007667DA">
        <w:rPr>
          <w:rFonts w:ascii="宋体" w:hAnsi="宋体"/>
          <w:sz w:val="24"/>
        </w:rPr>
        <w:t>hold on;</w:t>
      </w:r>
    </w:p>
    <w:p w14:paraId="1509DEF7" w14:textId="77777777" w:rsidR="00CF08FF" w:rsidRPr="007667DA" w:rsidRDefault="00CF08FF" w:rsidP="00CF08FF">
      <w:pPr>
        <w:ind w:leftChars="257" w:left="540"/>
        <w:rPr>
          <w:rFonts w:ascii="宋体" w:hAnsi="宋体"/>
          <w:sz w:val="24"/>
        </w:rPr>
      </w:pPr>
      <w:r w:rsidRPr="007667DA">
        <w:rPr>
          <w:rFonts w:ascii="宋体" w:hAnsi="宋体"/>
          <w:sz w:val="24"/>
        </w:rPr>
        <w:t>plot(A,KK,'*','markersize',8);</w:t>
      </w:r>
    </w:p>
    <w:p w14:paraId="36BB65E6"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xlabel('缴费起始年龄');</w:t>
      </w:r>
    </w:p>
    <w:p w14:paraId="4E40FCEC"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ylabel('资金缺口' );</w:t>
      </w:r>
    </w:p>
    <w:p w14:paraId="2E33D7CE" w14:textId="77777777" w:rsidR="00CF08FF" w:rsidRPr="007667DA" w:rsidRDefault="00CF08FF" w:rsidP="00CF08FF">
      <w:pPr>
        <w:ind w:leftChars="257" w:left="540"/>
        <w:rPr>
          <w:rFonts w:ascii="宋体" w:hAnsi="宋体" w:hint="eastAsia"/>
          <w:sz w:val="24"/>
        </w:rPr>
      </w:pPr>
      <w:r w:rsidRPr="007667DA">
        <w:rPr>
          <w:rFonts w:ascii="宋体" w:hAnsi="宋体" w:hint="eastAsia"/>
          <w:sz w:val="24"/>
        </w:rPr>
        <w:t>title('缴费起始年龄-资金缺口关系图');</w:t>
      </w:r>
    </w:p>
    <w:p w14:paraId="08B353AE" w14:textId="77777777" w:rsidR="001F4966" w:rsidRDefault="001F4966"/>
    <w:sectPr w:rsidR="001F49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F4C17E" w14:textId="77777777" w:rsidR="002A33F3" w:rsidRDefault="002A33F3" w:rsidP="00CF08FF">
      <w:r>
        <w:separator/>
      </w:r>
    </w:p>
  </w:endnote>
  <w:endnote w:type="continuationSeparator" w:id="0">
    <w:p w14:paraId="397CF508" w14:textId="77777777" w:rsidR="002A33F3" w:rsidRDefault="002A33F3" w:rsidP="00CF0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B349A1" w14:textId="77777777" w:rsidR="002A33F3" w:rsidRDefault="002A33F3" w:rsidP="00CF08FF">
      <w:r>
        <w:separator/>
      </w:r>
    </w:p>
  </w:footnote>
  <w:footnote w:type="continuationSeparator" w:id="0">
    <w:p w14:paraId="5E456E1B" w14:textId="77777777" w:rsidR="002A33F3" w:rsidRDefault="002A33F3" w:rsidP="00CF08F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5E8E"/>
    <w:rsid w:val="001F4966"/>
    <w:rsid w:val="002A33F3"/>
    <w:rsid w:val="004C39A6"/>
    <w:rsid w:val="009D5E8E"/>
    <w:rsid w:val="00CF08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CEEC5C53-C1AB-401E-B336-F3565E60F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08FF"/>
    <w:pPr>
      <w:widowControl w:val="0"/>
      <w:spacing w:after="0" w:line="240" w:lineRule="auto"/>
      <w:jc w:val="both"/>
    </w:pPr>
    <w:rPr>
      <w:rFonts w:ascii="Times New Roman" w:eastAsia="宋体" w:hAnsi="Times New Roman" w:cs="Times New Roman"/>
      <w:sz w:val="21"/>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08FF"/>
    <w:pPr>
      <w:tabs>
        <w:tab w:val="center" w:pos="4153"/>
        <w:tab w:val="right" w:pos="8306"/>
      </w:tabs>
      <w:snapToGrid w:val="0"/>
      <w:spacing w:after="160"/>
      <w:jc w:val="center"/>
    </w:pPr>
    <w:rPr>
      <w:rFonts w:asciiTheme="minorHAnsi" w:eastAsiaTheme="minorEastAsia" w:hAnsiTheme="minorHAnsi" w:cstheme="minorBidi"/>
      <w:sz w:val="18"/>
      <w:szCs w:val="18"/>
      <w14:ligatures w14:val="standardContextual"/>
    </w:rPr>
  </w:style>
  <w:style w:type="character" w:customStyle="1" w:styleId="a4">
    <w:name w:val="页眉 字符"/>
    <w:basedOn w:val="a0"/>
    <w:link w:val="a3"/>
    <w:uiPriority w:val="99"/>
    <w:rsid w:val="00CF08FF"/>
    <w:rPr>
      <w:sz w:val="18"/>
      <w:szCs w:val="18"/>
    </w:rPr>
  </w:style>
  <w:style w:type="paragraph" w:styleId="a5">
    <w:name w:val="footer"/>
    <w:basedOn w:val="a"/>
    <w:link w:val="a6"/>
    <w:uiPriority w:val="99"/>
    <w:unhideWhenUsed/>
    <w:rsid w:val="00CF08FF"/>
    <w:pPr>
      <w:tabs>
        <w:tab w:val="center" w:pos="4153"/>
        <w:tab w:val="right" w:pos="8306"/>
      </w:tabs>
      <w:snapToGrid w:val="0"/>
      <w:spacing w:after="160"/>
      <w:jc w:val="left"/>
    </w:pPr>
    <w:rPr>
      <w:rFonts w:asciiTheme="minorHAnsi" w:eastAsiaTheme="minorEastAsia" w:hAnsiTheme="minorHAnsi" w:cstheme="minorBidi"/>
      <w:sz w:val="18"/>
      <w:szCs w:val="18"/>
      <w14:ligatures w14:val="standardContextual"/>
    </w:rPr>
  </w:style>
  <w:style w:type="character" w:customStyle="1" w:styleId="a6">
    <w:name w:val="页脚 字符"/>
    <w:basedOn w:val="a0"/>
    <w:link w:val="a5"/>
    <w:uiPriority w:val="99"/>
    <w:rsid w:val="00CF08F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266</Words>
  <Characters>18622</Characters>
  <Application>Microsoft Office Word</Application>
  <DocSecurity>0</DocSecurity>
  <Lines>155</Lines>
  <Paragraphs>43</Paragraphs>
  <ScaleCrop>false</ScaleCrop>
  <Company/>
  <LinksUpToDate>false</LinksUpToDate>
  <CharactersWithSpaces>21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暖 若</dc:creator>
  <cp:keywords/>
  <dc:description/>
  <cp:lastModifiedBy>暖 若</cp:lastModifiedBy>
  <cp:revision>2</cp:revision>
  <dcterms:created xsi:type="dcterms:W3CDTF">2024-06-14T13:34:00Z</dcterms:created>
  <dcterms:modified xsi:type="dcterms:W3CDTF">2024-06-14T13:34:00Z</dcterms:modified>
</cp:coreProperties>
</file>